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51E2" w:rsidRPr="00AA51E2" w:rsidRDefault="00AA51E2" w:rsidP="00AA51E2">
      <w:pPr>
        <w:rPr>
          <w:b/>
          <w:sz w:val="44"/>
          <w:szCs w:val="44"/>
        </w:rPr>
      </w:pPr>
    </w:p>
    <w:p w:rsidR="00262870" w:rsidRDefault="00262870" w:rsidP="0026287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CE 201</w:t>
      </w:r>
      <w:r w:rsidR="00B34AB6">
        <w:rPr>
          <w:b/>
          <w:sz w:val="44"/>
          <w:szCs w:val="44"/>
        </w:rPr>
        <w:t>00</w:t>
      </w:r>
      <w:r>
        <w:rPr>
          <w:b/>
          <w:sz w:val="44"/>
          <w:szCs w:val="44"/>
        </w:rPr>
        <w:t xml:space="preserve"> –</w:t>
      </w:r>
      <w:r w:rsidR="00F8346D">
        <w:rPr>
          <w:b/>
          <w:sz w:val="44"/>
          <w:szCs w:val="44"/>
        </w:rPr>
        <w:t xml:space="preserve"> </w:t>
      </w:r>
      <w:r w:rsidR="003F61FA">
        <w:rPr>
          <w:b/>
          <w:sz w:val="44"/>
          <w:szCs w:val="44"/>
        </w:rPr>
        <w:t>Fall</w:t>
      </w:r>
      <w:r w:rsidR="009A0373">
        <w:rPr>
          <w:b/>
          <w:sz w:val="44"/>
          <w:szCs w:val="44"/>
        </w:rPr>
        <w:t xml:space="preserve"> </w:t>
      </w:r>
      <w:r>
        <w:rPr>
          <w:b/>
          <w:sz w:val="44"/>
          <w:szCs w:val="44"/>
        </w:rPr>
        <w:t>20</w:t>
      </w:r>
      <w:r w:rsidR="00976D71">
        <w:rPr>
          <w:b/>
          <w:sz w:val="44"/>
          <w:szCs w:val="44"/>
        </w:rPr>
        <w:t>1</w:t>
      </w:r>
      <w:r w:rsidR="00A347A8">
        <w:rPr>
          <w:b/>
          <w:sz w:val="44"/>
          <w:szCs w:val="44"/>
        </w:rPr>
        <w:t>6</w:t>
      </w:r>
    </w:p>
    <w:p w:rsidR="00262870" w:rsidRDefault="00262870" w:rsidP="0026287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xam #</w:t>
      </w:r>
      <w:r w:rsidR="00D32689">
        <w:rPr>
          <w:b/>
          <w:sz w:val="44"/>
          <w:szCs w:val="44"/>
        </w:rPr>
        <w:t>3</w:t>
      </w:r>
    </w:p>
    <w:p w:rsidR="00262870" w:rsidRDefault="00262870" w:rsidP="00262870">
      <w:pPr>
        <w:jc w:val="center"/>
      </w:pPr>
    </w:p>
    <w:p w:rsidR="00262870" w:rsidRDefault="00A347A8" w:rsidP="0026287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November 30</w:t>
      </w:r>
      <w:r w:rsidR="006431E6">
        <w:rPr>
          <w:b/>
          <w:sz w:val="36"/>
          <w:szCs w:val="36"/>
        </w:rPr>
        <w:t>, 20</w:t>
      </w:r>
      <w:r w:rsidR="00D9765A">
        <w:rPr>
          <w:b/>
          <w:sz w:val="36"/>
          <w:szCs w:val="36"/>
        </w:rPr>
        <w:t>1</w:t>
      </w:r>
      <w:r>
        <w:rPr>
          <w:b/>
          <w:sz w:val="36"/>
          <w:szCs w:val="36"/>
        </w:rPr>
        <w:t>6</w:t>
      </w:r>
    </w:p>
    <w:p w:rsidR="00262870" w:rsidRDefault="00262870" w:rsidP="00262870">
      <w:pPr>
        <w:ind w:left="360"/>
        <w:jc w:val="center"/>
        <w:rPr>
          <w:sz w:val="28"/>
          <w:szCs w:val="28"/>
        </w:rPr>
      </w:pPr>
    </w:p>
    <w:p w:rsidR="00FC4C11" w:rsidRDefault="00FC4C11" w:rsidP="00FC4C11">
      <w:pPr>
        <w:jc w:val="center"/>
        <w:rPr>
          <w:b/>
          <w:sz w:val="36"/>
          <w:szCs w:val="44"/>
        </w:rPr>
      </w:pPr>
      <w:r w:rsidRPr="005E0E5B">
        <w:rPr>
          <w:b/>
          <w:sz w:val="36"/>
          <w:szCs w:val="44"/>
        </w:rPr>
        <w:t>Section</w:t>
      </w:r>
      <w:r>
        <w:rPr>
          <w:b/>
          <w:sz w:val="36"/>
          <w:szCs w:val="44"/>
        </w:rPr>
        <w:t>s</w:t>
      </w:r>
      <w:r w:rsidRPr="005E0E5B">
        <w:rPr>
          <w:b/>
          <w:sz w:val="36"/>
          <w:szCs w:val="44"/>
        </w:rPr>
        <w:t xml:space="preserve"> </w:t>
      </w:r>
      <w:r>
        <w:rPr>
          <w:b/>
          <w:sz w:val="36"/>
          <w:szCs w:val="44"/>
        </w:rPr>
        <w:t xml:space="preserve">(include on </w:t>
      </w:r>
      <w:proofErr w:type="spellStart"/>
      <w:r>
        <w:rPr>
          <w:b/>
          <w:sz w:val="36"/>
          <w:szCs w:val="44"/>
        </w:rPr>
        <w:t>scantron</w:t>
      </w:r>
      <w:proofErr w:type="spellEnd"/>
      <w:r>
        <w:rPr>
          <w:b/>
          <w:sz w:val="36"/>
          <w:szCs w:val="44"/>
        </w:rPr>
        <w:t>)</w:t>
      </w:r>
    </w:p>
    <w:p w:rsidR="00FC4C11" w:rsidRDefault="00FC4C11" w:rsidP="00FC4C11">
      <w:pPr>
        <w:jc w:val="center"/>
        <w:rPr>
          <w:sz w:val="28"/>
          <w:szCs w:val="44"/>
        </w:rPr>
      </w:pPr>
    </w:p>
    <w:p w:rsidR="00FC4C11" w:rsidRPr="00694DD3" w:rsidRDefault="00FC4C11" w:rsidP="00FC4C11">
      <w:pPr>
        <w:jc w:val="center"/>
        <w:rPr>
          <w:sz w:val="28"/>
          <w:szCs w:val="44"/>
          <w:lang w:val="es-ES"/>
        </w:rPr>
      </w:pPr>
      <w:r w:rsidRPr="00694DD3">
        <w:rPr>
          <w:sz w:val="28"/>
          <w:szCs w:val="44"/>
          <w:lang w:val="es-ES"/>
        </w:rPr>
        <w:t>Hosseini (9:30) – 0002</w:t>
      </w:r>
      <w:r w:rsidRPr="00694DD3">
        <w:rPr>
          <w:sz w:val="28"/>
          <w:szCs w:val="44"/>
          <w:lang w:val="es-ES"/>
        </w:rPr>
        <w:tab/>
        <w:t>Peleato-Inarrea (3:30) – 0004</w:t>
      </w:r>
      <w:r w:rsidRPr="00694DD3">
        <w:rPr>
          <w:sz w:val="28"/>
          <w:szCs w:val="44"/>
          <w:lang w:val="es-ES"/>
        </w:rPr>
        <w:tab/>
        <w:t>Michelusi (1:30) – 0005</w:t>
      </w:r>
    </w:p>
    <w:p w:rsidR="00FC4C11" w:rsidRPr="00694DD3" w:rsidRDefault="00FC4C11" w:rsidP="00FC4C11">
      <w:pPr>
        <w:jc w:val="center"/>
        <w:rPr>
          <w:sz w:val="28"/>
          <w:szCs w:val="44"/>
          <w:lang w:val="es-ES"/>
        </w:rPr>
      </w:pPr>
    </w:p>
    <w:p w:rsidR="00FC4C11" w:rsidRPr="00694DD3" w:rsidRDefault="00FC4C11" w:rsidP="00FC4C11">
      <w:pPr>
        <w:jc w:val="center"/>
        <w:rPr>
          <w:sz w:val="28"/>
          <w:szCs w:val="44"/>
          <w:lang w:val="es-ES"/>
        </w:rPr>
      </w:pPr>
      <w:r w:rsidRPr="00694DD3">
        <w:rPr>
          <w:sz w:val="28"/>
          <w:szCs w:val="44"/>
          <w:lang w:val="es-ES"/>
        </w:rPr>
        <w:t>Qi (10:30) – 0011</w:t>
      </w:r>
      <w:r w:rsidRPr="00694DD3">
        <w:rPr>
          <w:sz w:val="28"/>
          <w:szCs w:val="44"/>
          <w:lang w:val="es-ES"/>
        </w:rPr>
        <w:tab/>
      </w:r>
      <w:r w:rsidRPr="00694DD3">
        <w:rPr>
          <w:sz w:val="28"/>
          <w:szCs w:val="44"/>
          <w:lang w:val="es-ES"/>
        </w:rPr>
        <w:tab/>
        <w:t xml:space="preserve">Cui (8:30) – 0012 </w:t>
      </w:r>
      <w:r w:rsidRPr="00694DD3">
        <w:rPr>
          <w:sz w:val="28"/>
          <w:szCs w:val="44"/>
          <w:lang w:val="es-ES"/>
        </w:rPr>
        <w:tab/>
      </w:r>
      <w:r w:rsidRPr="00694DD3">
        <w:rPr>
          <w:sz w:val="28"/>
          <w:szCs w:val="44"/>
          <w:lang w:val="es-ES"/>
        </w:rPr>
        <w:tab/>
      </w:r>
    </w:p>
    <w:p w:rsidR="00FC4C11" w:rsidRPr="00694DD3" w:rsidRDefault="00FC4C11" w:rsidP="00FC4C11">
      <w:pPr>
        <w:jc w:val="center"/>
        <w:rPr>
          <w:sz w:val="28"/>
          <w:szCs w:val="44"/>
          <w:lang w:val="es-ES"/>
        </w:rPr>
      </w:pPr>
    </w:p>
    <w:p w:rsidR="00FC4C11" w:rsidRPr="001F7339" w:rsidRDefault="00FC4C11" w:rsidP="00FC4C11">
      <w:pPr>
        <w:jc w:val="center"/>
        <w:rPr>
          <w:sz w:val="28"/>
          <w:szCs w:val="44"/>
        </w:rPr>
      </w:pPr>
      <w:r>
        <w:rPr>
          <w:sz w:val="28"/>
          <w:szCs w:val="44"/>
        </w:rPr>
        <w:t>Peroulis (11:30) – 0013</w:t>
      </w:r>
      <w:r>
        <w:rPr>
          <w:sz w:val="28"/>
          <w:szCs w:val="44"/>
        </w:rPr>
        <w:tab/>
      </w:r>
      <w:r>
        <w:rPr>
          <w:sz w:val="28"/>
          <w:szCs w:val="44"/>
        </w:rPr>
        <w:tab/>
        <w:t xml:space="preserve">Kildishev (1:30) – 0014 </w:t>
      </w:r>
      <w:r>
        <w:rPr>
          <w:sz w:val="28"/>
          <w:szCs w:val="44"/>
        </w:rPr>
        <w:tab/>
      </w:r>
      <w:r>
        <w:rPr>
          <w:sz w:val="28"/>
          <w:szCs w:val="44"/>
        </w:rPr>
        <w:tab/>
      </w:r>
    </w:p>
    <w:p w:rsidR="00FC4C11" w:rsidRDefault="00FC4C11" w:rsidP="00FC4C11">
      <w:pPr>
        <w:ind w:left="360"/>
        <w:jc w:val="center"/>
        <w:rPr>
          <w:sz w:val="28"/>
          <w:szCs w:val="28"/>
        </w:rPr>
      </w:pPr>
    </w:p>
    <w:p w:rsidR="00FC4C11" w:rsidRDefault="00FC4C11" w:rsidP="00FC4C11">
      <w:pPr>
        <w:ind w:left="360"/>
        <w:jc w:val="center"/>
        <w:rPr>
          <w:sz w:val="28"/>
          <w:szCs w:val="28"/>
        </w:rPr>
      </w:pPr>
    </w:p>
    <w:p w:rsidR="00FC4C11" w:rsidRPr="005E0E5B" w:rsidRDefault="00FC4C11" w:rsidP="00FC4C11">
      <w:pPr>
        <w:ind w:left="360"/>
        <w:jc w:val="center"/>
        <w:rPr>
          <w:sz w:val="32"/>
          <w:szCs w:val="28"/>
        </w:rPr>
      </w:pPr>
      <w:r w:rsidRPr="005E0E5B">
        <w:rPr>
          <w:sz w:val="32"/>
          <w:szCs w:val="28"/>
        </w:rPr>
        <w:t>Name ____________________________</w:t>
      </w:r>
      <w:r w:rsidRPr="005E0E5B">
        <w:rPr>
          <w:sz w:val="32"/>
          <w:szCs w:val="28"/>
        </w:rPr>
        <w:tab/>
      </w:r>
      <w:r w:rsidRPr="005E0E5B">
        <w:rPr>
          <w:sz w:val="32"/>
          <w:szCs w:val="28"/>
        </w:rPr>
        <w:tab/>
      </w:r>
      <w:r>
        <w:rPr>
          <w:sz w:val="32"/>
          <w:szCs w:val="28"/>
        </w:rPr>
        <w:t>PUID___</w:t>
      </w:r>
      <w:r w:rsidRPr="005E0E5B">
        <w:rPr>
          <w:sz w:val="32"/>
          <w:szCs w:val="28"/>
        </w:rPr>
        <w:t>_________</w:t>
      </w:r>
    </w:p>
    <w:p w:rsidR="00FC4C11" w:rsidRDefault="00FC4C11" w:rsidP="00FC4C11">
      <w:pPr>
        <w:ind w:left="360"/>
        <w:jc w:val="center"/>
        <w:rPr>
          <w:sz w:val="28"/>
          <w:szCs w:val="28"/>
        </w:rPr>
      </w:pPr>
    </w:p>
    <w:p w:rsidR="00FC4C11" w:rsidRDefault="00FC4C11" w:rsidP="00FC4C11">
      <w:pPr>
        <w:ind w:left="360"/>
        <w:jc w:val="center"/>
        <w:rPr>
          <w:sz w:val="28"/>
          <w:szCs w:val="28"/>
        </w:rPr>
      </w:pPr>
    </w:p>
    <w:p w:rsidR="00FC4C11" w:rsidRPr="00F71242" w:rsidRDefault="00FC4C11" w:rsidP="00FC4C11">
      <w:pPr>
        <w:jc w:val="both"/>
        <w:rPr>
          <w:b/>
          <w:i/>
          <w:sz w:val="28"/>
          <w:szCs w:val="28"/>
          <w:u w:val="single"/>
        </w:rPr>
      </w:pPr>
      <w:r w:rsidRPr="00F71242">
        <w:rPr>
          <w:b/>
          <w:i/>
          <w:sz w:val="28"/>
          <w:szCs w:val="28"/>
          <w:u w:val="single"/>
        </w:rPr>
        <w:t>Instructions</w:t>
      </w:r>
    </w:p>
    <w:p w:rsidR="00FC4C11" w:rsidRDefault="00FC4C11" w:rsidP="00FC4C11">
      <w:pPr>
        <w:ind w:left="360"/>
        <w:jc w:val="both"/>
        <w:rPr>
          <w:sz w:val="22"/>
          <w:szCs w:val="22"/>
        </w:rPr>
      </w:pPr>
    </w:p>
    <w:p w:rsidR="00FC4C11" w:rsidRPr="00126AAD" w:rsidRDefault="00FC4C11" w:rsidP="00FC4C11">
      <w:pPr>
        <w:numPr>
          <w:ilvl w:val="0"/>
          <w:numId w:val="24"/>
        </w:numPr>
        <w:tabs>
          <w:tab w:val="num" w:pos="360"/>
        </w:tabs>
        <w:spacing w:after="120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DO NOT START UNTIL TOLD TO DO SO.</w:t>
      </w:r>
    </w:p>
    <w:p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Write your name, section, professor, and student ID# on your </w:t>
      </w:r>
      <w:proofErr w:type="spellStart"/>
      <w:r w:rsidRPr="005E0E5B">
        <w:rPr>
          <w:b/>
          <w:sz w:val="22"/>
          <w:szCs w:val="22"/>
        </w:rPr>
        <w:t>Scantron</w:t>
      </w:r>
      <w:proofErr w:type="spellEnd"/>
      <w:r>
        <w:rPr>
          <w:sz w:val="22"/>
          <w:szCs w:val="22"/>
        </w:rPr>
        <w:t xml:space="preserve"> sheet. We may check PUIDs.</w:t>
      </w:r>
    </w:p>
    <w:p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is is a CLOSED BOOKS and CLOSED NOTES exam. </w:t>
      </w:r>
    </w:p>
    <w:p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The use of a TI-30X IIS calculator</w:t>
      </w:r>
      <w:r w:rsidRPr="00895638">
        <w:rPr>
          <w:sz w:val="22"/>
          <w:szCs w:val="22"/>
        </w:rPr>
        <w:t xml:space="preserve"> is allowed, but not necessary.</w:t>
      </w:r>
    </w:p>
    <w:p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If extra paper is needed, use the back of test pages.</w:t>
      </w:r>
    </w:p>
    <w:p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Cheating will not be tolerated and will be dealt with according to the policy in your section. In particular, </w:t>
      </w:r>
      <w:r w:rsidRPr="001C5AFA">
        <w:rPr>
          <w:b/>
          <w:sz w:val="22"/>
          <w:szCs w:val="22"/>
        </w:rPr>
        <w:t>continu</w:t>
      </w:r>
      <w:r>
        <w:rPr>
          <w:b/>
          <w:sz w:val="22"/>
          <w:szCs w:val="22"/>
        </w:rPr>
        <w:t>ing</w:t>
      </w:r>
      <w:r w:rsidRPr="001C5AFA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 xml:space="preserve">to </w:t>
      </w:r>
      <w:r w:rsidRPr="001C5AFA">
        <w:rPr>
          <w:b/>
          <w:sz w:val="22"/>
          <w:szCs w:val="22"/>
        </w:rPr>
        <w:t>writ</w:t>
      </w:r>
      <w:r>
        <w:rPr>
          <w:b/>
          <w:sz w:val="22"/>
          <w:szCs w:val="22"/>
        </w:rPr>
        <w:t>e</w:t>
      </w:r>
      <w:r w:rsidRPr="001C5AFA">
        <w:rPr>
          <w:b/>
          <w:sz w:val="22"/>
          <w:szCs w:val="22"/>
        </w:rPr>
        <w:t xml:space="preserve"> after </w:t>
      </w:r>
      <w:r>
        <w:rPr>
          <w:b/>
          <w:sz w:val="22"/>
          <w:szCs w:val="22"/>
        </w:rPr>
        <w:t xml:space="preserve">the </w:t>
      </w:r>
      <w:r w:rsidRPr="001C5AFA">
        <w:rPr>
          <w:b/>
          <w:sz w:val="22"/>
          <w:szCs w:val="22"/>
        </w:rPr>
        <w:t>exam time is up is regarded as cheating</w:t>
      </w:r>
      <w:r w:rsidRPr="001C5AFA">
        <w:rPr>
          <w:sz w:val="22"/>
          <w:szCs w:val="22"/>
        </w:rPr>
        <w:t>.</w:t>
      </w:r>
    </w:p>
    <w:p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If you cannot solve a question, be sure to look at the other ones, and come back to it if time permits.</w:t>
      </w:r>
    </w:p>
    <w:p w:rsidR="00F227B1" w:rsidRPr="00F227B1" w:rsidRDefault="00563288" w:rsidP="00657384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 w:rsidRPr="00163795">
        <w:rPr>
          <w:b/>
          <w:i/>
          <w:sz w:val="22"/>
          <w:szCs w:val="22"/>
        </w:rPr>
        <w:t>All of the problems</w:t>
      </w:r>
      <w:r>
        <w:rPr>
          <w:sz w:val="22"/>
          <w:szCs w:val="22"/>
        </w:rPr>
        <w:t xml:space="preserve"> on Exam #</w:t>
      </w:r>
      <w:r w:rsidR="00533F94">
        <w:rPr>
          <w:sz w:val="22"/>
          <w:szCs w:val="22"/>
        </w:rPr>
        <w:t>3</w:t>
      </w:r>
      <w:r>
        <w:rPr>
          <w:sz w:val="22"/>
          <w:szCs w:val="22"/>
        </w:rPr>
        <w:t xml:space="preserve"> provide</w:t>
      </w:r>
      <w:r w:rsidR="00F227B1" w:rsidRPr="00F227B1">
        <w:rPr>
          <w:sz w:val="22"/>
          <w:szCs w:val="22"/>
        </w:rPr>
        <w:t xml:space="preserve"> evidence for satisfaction of this ECE 20100 Learning Objective:</w:t>
      </w:r>
    </w:p>
    <w:p w:rsidR="00F227B1" w:rsidRPr="0056775D" w:rsidRDefault="00F227B1" w:rsidP="005E0E5B">
      <w:pPr>
        <w:spacing w:after="120"/>
        <w:jc w:val="both"/>
        <w:rPr>
          <w:color w:val="000000" w:themeColor="text1"/>
          <w:sz w:val="22"/>
          <w:szCs w:val="22"/>
        </w:rPr>
      </w:pPr>
      <w:r w:rsidRPr="00F227B1">
        <w:rPr>
          <w:sz w:val="22"/>
          <w:szCs w:val="22"/>
        </w:rPr>
        <w:t xml:space="preserve">             </w:t>
      </w:r>
      <w:r w:rsidR="0056775D" w:rsidRPr="00F227B1">
        <w:rPr>
          <w:sz w:val="22"/>
          <w:szCs w:val="22"/>
        </w:rPr>
        <w:t xml:space="preserve">            </w:t>
      </w:r>
      <w:r w:rsidR="0056775D">
        <w:rPr>
          <w:sz w:val="22"/>
          <w:szCs w:val="22"/>
        </w:rPr>
        <w:t>i</w:t>
      </w:r>
      <w:r w:rsidR="0056775D" w:rsidRPr="00F227B1">
        <w:rPr>
          <w:sz w:val="22"/>
          <w:szCs w:val="22"/>
        </w:rPr>
        <w:t>i</w:t>
      </w:r>
      <w:r w:rsidR="0056775D">
        <w:rPr>
          <w:sz w:val="22"/>
          <w:szCs w:val="22"/>
        </w:rPr>
        <w:t>i</w:t>
      </w:r>
      <w:r w:rsidR="0056775D" w:rsidRPr="00F227B1">
        <w:rPr>
          <w:sz w:val="22"/>
          <w:szCs w:val="22"/>
        </w:rPr>
        <w:t xml:space="preserve">) </w:t>
      </w:r>
      <w:r w:rsidR="0056775D" w:rsidRPr="00067C8F">
        <w:rPr>
          <w:color w:val="000000" w:themeColor="text1"/>
          <w:sz w:val="22"/>
          <w:szCs w:val="22"/>
          <w:shd w:val="clear" w:color="auto" w:fill="FFFFFF"/>
        </w:rPr>
        <w:t>An ability to analyze 2nd order linear circuits with sources and/or passive elements</w:t>
      </w:r>
      <w:r w:rsidRPr="00F227B1">
        <w:rPr>
          <w:sz w:val="22"/>
          <w:szCs w:val="22"/>
        </w:rPr>
        <w:t>.</w:t>
      </w:r>
    </w:p>
    <w:p w:rsidR="00126AAD" w:rsidRPr="00126AAD" w:rsidRDefault="00F227B1" w:rsidP="00563288">
      <w:pPr>
        <w:spacing w:after="120"/>
        <w:ind w:left="360"/>
        <w:jc w:val="both"/>
        <w:rPr>
          <w:b/>
        </w:rPr>
      </w:pPr>
      <w:r w:rsidRPr="00F227B1">
        <w:rPr>
          <w:sz w:val="22"/>
          <w:szCs w:val="22"/>
        </w:rPr>
        <w:t>The minimum score needed to satisfy this objective will be posted on Blackboard after the exam has been graded.</w:t>
      </w:r>
      <w:r>
        <w:rPr>
          <w:sz w:val="22"/>
          <w:szCs w:val="22"/>
        </w:rPr>
        <w:t xml:space="preserve"> Remediation o</w:t>
      </w:r>
      <w:r w:rsidR="00E424EF">
        <w:rPr>
          <w:sz w:val="22"/>
          <w:szCs w:val="22"/>
        </w:rPr>
        <w:t>ption</w:t>
      </w:r>
      <w:r>
        <w:rPr>
          <w:sz w:val="22"/>
          <w:szCs w:val="22"/>
        </w:rPr>
        <w:t>s will be posted in Blackboard if you fail to satisfy any of the course outcomes.</w:t>
      </w:r>
    </w:p>
    <w:p w:rsidR="00FC4C11" w:rsidRDefault="00FC4C11" w:rsidP="00FC4C11">
      <w:pPr>
        <w:spacing w:after="120"/>
        <w:ind w:left="360"/>
        <w:jc w:val="both"/>
        <w:rPr>
          <w:b/>
        </w:rPr>
      </w:pPr>
      <w:r>
        <w:rPr>
          <w:b/>
        </w:rPr>
        <w:t xml:space="preserve">By signing the </w:t>
      </w:r>
      <w:proofErr w:type="spellStart"/>
      <w:r>
        <w:rPr>
          <w:b/>
        </w:rPr>
        <w:t>scantron</w:t>
      </w:r>
      <w:proofErr w:type="spellEnd"/>
      <w:r>
        <w:rPr>
          <w:b/>
        </w:rPr>
        <w:t xml:space="preserve"> sheet, you affirm you have not received or provided assistance on this exam.</w:t>
      </w:r>
    </w:p>
    <w:p w:rsidR="005E0E5B" w:rsidRDefault="005E0E5B" w:rsidP="00126AAD">
      <w:pPr>
        <w:jc w:val="both"/>
        <w:rPr>
          <w:b/>
        </w:rPr>
      </w:pPr>
    </w:p>
    <w:p w:rsidR="007F7471" w:rsidRDefault="007F7471" w:rsidP="007F7471">
      <w:pPr>
        <w:spacing w:after="200" w:line="276" w:lineRule="auto"/>
        <w:contextualSpacing/>
      </w:pPr>
      <w:r>
        <w:rPr>
          <w:b/>
        </w:rPr>
        <w:lastRenderedPageBreak/>
        <w:t xml:space="preserve">Question 1  </w:t>
      </w:r>
    </w:p>
    <w:p w:rsidR="007F7471" w:rsidRDefault="007F7471" w:rsidP="007F7471">
      <w:pPr>
        <w:spacing w:after="200" w:line="276" w:lineRule="auto"/>
        <w:contextualSpacing/>
      </w:pPr>
    </w:p>
    <w:p w:rsidR="0093230A" w:rsidRPr="00CA4E9A" w:rsidRDefault="0093230A" w:rsidP="0093230A">
      <w:r w:rsidRPr="00CA4E9A">
        <w:t xml:space="preserve">For t &lt; 0 sec, </w:t>
      </w:r>
      <w:proofErr w:type="spellStart"/>
      <w:proofErr w:type="gramStart"/>
      <w:r w:rsidRPr="00CA4E9A">
        <w:t>v</w:t>
      </w:r>
      <w:r w:rsidRPr="00CA4E9A">
        <w:rPr>
          <w:vertAlign w:val="subscript"/>
        </w:rPr>
        <w:t>C</w:t>
      </w:r>
      <w:proofErr w:type="spellEnd"/>
      <w:proofErr w:type="gramEnd"/>
      <w:r w:rsidRPr="00CA4E9A">
        <w:rPr>
          <w:vertAlign w:val="subscript"/>
        </w:rPr>
        <w:t xml:space="preserve"> </w:t>
      </w:r>
      <w:r w:rsidRPr="00CA4E9A">
        <w:t xml:space="preserve">= 0 V. The switch opens at t = 0 sec. Find </w:t>
      </w:r>
      <w:proofErr w:type="spellStart"/>
      <w:proofErr w:type="gramStart"/>
      <w:r w:rsidRPr="00CA4E9A">
        <w:t>v</w:t>
      </w:r>
      <w:r w:rsidRPr="00CA4E9A">
        <w:rPr>
          <w:vertAlign w:val="subscript"/>
        </w:rPr>
        <w:t>C</w:t>
      </w:r>
      <w:proofErr w:type="spellEnd"/>
      <w:proofErr w:type="gramEnd"/>
      <w:r w:rsidRPr="00CA4E9A">
        <w:t xml:space="preserve"> at t = π/2 sec.</w:t>
      </w:r>
    </w:p>
    <w:p w:rsidR="0093230A" w:rsidRDefault="0093230A" w:rsidP="0093230A">
      <w:pPr>
        <w:jc w:val="center"/>
      </w:pPr>
      <w:r>
        <w:rPr>
          <w:noProof/>
          <w:lang w:eastAsia="zh-CN"/>
        </w:rPr>
        <w:drawing>
          <wp:inline distT="0" distB="0" distL="0" distR="0">
            <wp:extent cx="4105656" cy="2898648"/>
            <wp:effectExtent l="0" t="0" r="0" b="0"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05656" cy="2898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30A" w:rsidRDefault="0093230A" w:rsidP="0093230A"/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-4 V </w:t>
      </w:r>
    </w:p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-3 V</w:t>
      </w:r>
    </w:p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-2 V</w:t>
      </w:r>
    </w:p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-1 V</w:t>
      </w:r>
    </w:p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0 V</w:t>
      </w:r>
    </w:p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1 V</w:t>
      </w:r>
    </w:p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2 V</w:t>
      </w:r>
    </w:p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3 V</w:t>
      </w:r>
    </w:p>
    <w:p w:rsidR="0093230A" w:rsidRPr="00E03846" w:rsidRDefault="0093230A" w:rsidP="0093230A">
      <w:pPr>
        <w:pStyle w:val="ListParagraph"/>
        <w:numPr>
          <w:ilvl w:val="0"/>
          <w:numId w:val="19"/>
        </w:numPr>
        <w:spacing w:after="200" w:line="480" w:lineRule="auto"/>
        <w:ind w:left="360"/>
        <w:contextualSpacing/>
      </w:pPr>
      <w:r w:rsidRPr="00E03846">
        <w:t xml:space="preserve"> 4 V</w:t>
      </w:r>
    </w:p>
    <w:p w:rsidR="00C50260" w:rsidRDefault="00C50260" w:rsidP="0093230A">
      <w:pPr>
        <w:rPr>
          <w:b/>
        </w:rPr>
      </w:pPr>
      <w:r>
        <w:rPr>
          <w:b/>
        </w:rPr>
        <w:br w:type="page"/>
      </w:r>
    </w:p>
    <w:p w:rsidR="00D923A1" w:rsidRDefault="007F7471" w:rsidP="00D923A1">
      <w:pPr>
        <w:spacing w:after="200" w:line="276" w:lineRule="auto"/>
        <w:contextualSpacing/>
      </w:pPr>
      <w:r>
        <w:rPr>
          <w:b/>
        </w:rPr>
        <w:lastRenderedPageBreak/>
        <w:t xml:space="preserve">Question 2  </w:t>
      </w:r>
    </w:p>
    <w:p w:rsidR="00D923A1" w:rsidRDefault="00D923A1" w:rsidP="00D923A1">
      <w:pPr>
        <w:spacing w:after="200" w:line="276" w:lineRule="auto"/>
        <w:contextualSpacing/>
      </w:pPr>
    </w:p>
    <w:p w:rsidR="00D923A1" w:rsidRDefault="00D923A1" w:rsidP="001439E3">
      <w:pPr>
        <w:spacing w:line="276" w:lineRule="auto"/>
        <w:rPr>
          <w:noProof/>
        </w:rPr>
      </w:pPr>
      <w:r>
        <w:rPr>
          <w:noProof/>
        </w:rPr>
        <w:t>Which of the following values of C would make the circuit below OVERDAMPED for BOTH positions of the switch?</w:t>
      </w:r>
    </w:p>
    <w:p w:rsidR="00D923A1" w:rsidRDefault="00D923A1" w:rsidP="00D923A1">
      <w:pPr>
        <w:ind w:left="360" w:hanging="360"/>
        <w:rPr>
          <w:noProof/>
        </w:rPr>
      </w:pPr>
    </w:p>
    <w:p w:rsidR="00D923A1" w:rsidRDefault="00D923A1" w:rsidP="00D923A1">
      <w:pPr>
        <w:ind w:left="360" w:hanging="360"/>
        <w:rPr>
          <w:noProof/>
        </w:rPr>
      </w:pPr>
    </w:p>
    <w:p w:rsidR="00D923A1" w:rsidRPr="005118EB" w:rsidRDefault="00D923A1" w:rsidP="00D923A1">
      <w:pPr>
        <w:ind w:left="360" w:hanging="360"/>
        <w:jc w:val="center"/>
        <w:rPr>
          <w:szCs w:val="22"/>
        </w:rPr>
      </w:pPr>
      <w:r>
        <w:rPr>
          <w:noProof/>
          <w:szCs w:val="22"/>
          <w:lang w:eastAsia="zh-CN"/>
        </w:rPr>
        <w:drawing>
          <wp:inline distT="0" distB="0" distL="0" distR="0">
            <wp:extent cx="4829175" cy="3412927"/>
            <wp:effectExtent l="0" t="0" r="0" b="0"/>
            <wp:docPr id="2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145" cy="3426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3A1" w:rsidRPr="005118EB" w:rsidRDefault="00D923A1" w:rsidP="00D923A1">
      <w:pPr>
        <w:ind w:left="360" w:hanging="360"/>
        <w:rPr>
          <w:szCs w:val="22"/>
        </w:rPr>
      </w:pPr>
    </w:p>
    <w:p w:rsidR="00D923A1" w:rsidRPr="005F7598" w:rsidRDefault="00D923A1" w:rsidP="00D923A1">
      <w:pPr>
        <w:numPr>
          <w:ilvl w:val="0"/>
          <w:numId w:val="14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C = 0.1 F</w:t>
      </w:r>
    </w:p>
    <w:p w:rsidR="00D923A1" w:rsidRPr="005F7598" w:rsidRDefault="00D923A1" w:rsidP="00D923A1">
      <w:pPr>
        <w:numPr>
          <w:ilvl w:val="0"/>
          <w:numId w:val="14"/>
        </w:numPr>
        <w:spacing w:after="120" w:line="360" w:lineRule="auto"/>
        <w:contextualSpacing/>
        <w:rPr>
          <w:rFonts w:eastAsia="Calibri"/>
        </w:rPr>
      </w:pPr>
      <w:bookmarkStart w:id="0" w:name="OLE_LINK5"/>
      <w:bookmarkStart w:id="1" w:name="OLE_LINK6"/>
      <w:bookmarkStart w:id="2" w:name="OLE_LINK7"/>
      <w:bookmarkStart w:id="3" w:name="OLE_LINK8"/>
      <w:bookmarkStart w:id="4" w:name="OLE_LINK9"/>
      <w:bookmarkStart w:id="5" w:name="OLE_LINK10"/>
      <w:bookmarkStart w:id="6" w:name="OLE_LINK11"/>
      <w:bookmarkStart w:id="7" w:name="OLE_LINK12"/>
      <w:bookmarkStart w:id="8" w:name="OLE_LINK13"/>
      <w:bookmarkStart w:id="9" w:name="OLE_LINK14"/>
      <w:r>
        <w:rPr>
          <w:rFonts w:eastAsia="Calibri"/>
        </w:rPr>
        <w:t>C = 0.25 F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:rsidR="00D923A1" w:rsidRPr="005F7598" w:rsidRDefault="00D923A1" w:rsidP="00D923A1">
      <w:pPr>
        <w:numPr>
          <w:ilvl w:val="0"/>
          <w:numId w:val="14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C = 0.5 F</w:t>
      </w:r>
    </w:p>
    <w:p w:rsidR="00D923A1" w:rsidRPr="005F7598" w:rsidRDefault="00D923A1" w:rsidP="00D923A1">
      <w:pPr>
        <w:numPr>
          <w:ilvl w:val="0"/>
          <w:numId w:val="14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C = 0.75 F</w:t>
      </w:r>
    </w:p>
    <w:p w:rsidR="00D923A1" w:rsidRPr="005F7598" w:rsidRDefault="00D923A1" w:rsidP="00D923A1">
      <w:pPr>
        <w:numPr>
          <w:ilvl w:val="0"/>
          <w:numId w:val="14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C = 1 F</w:t>
      </w:r>
    </w:p>
    <w:p w:rsidR="00D923A1" w:rsidRPr="00AB1A26" w:rsidRDefault="00D923A1" w:rsidP="00D923A1">
      <w:pPr>
        <w:numPr>
          <w:ilvl w:val="0"/>
          <w:numId w:val="14"/>
        </w:numPr>
        <w:spacing w:after="120" w:line="360" w:lineRule="auto"/>
        <w:contextualSpacing/>
        <w:rPr>
          <w:rFonts w:eastAsia="Calibri"/>
        </w:rPr>
      </w:pPr>
      <w:r w:rsidRPr="00AB1A26">
        <w:rPr>
          <w:rFonts w:eastAsia="Calibri"/>
        </w:rPr>
        <w:t xml:space="preserve">C = 2 F </w:t>
      </w:r>
    </w:p>
    <w:p w:rsidR="00D923A1" w:rsidRDefault="00D923A1" w:rsidP="00D923A1">
      <w:pPr>
        <w:numPr>
          <w:ilvl w:val="0"/>
          <w:numId w:val="14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C = 5 F</w:t>
      </w:r>
      <w:r w:rsidRPr="005F7598">
        <w:rPr>
          <w:rFonts w:eastAsia="Calibri"/>
        </w:rPr>
        <w:t xml:space="preserve"> </w:t>
      </w:r>
    </w:p>
    <w:p w:rsidR="00D923A1" w:rsidRDefault="00D923A1" w:rsidP="00D923A1">
      <w:pPr>
        <w:numPr>
          <w:ilvl w:val="0"/>
          <w:numId w:val="14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C = 10 F</w:t>
      </w:r>
    </w:p>
    <w:p w:rsidR="001439E3" w:rsidRPr="001439E3" w:rsidRDefault="00D923A1" w:rsidP="001439E3">
      <w:pPr>
        <w:numPr>
          <w:ilvl w:val="0"/>
          <w:numId w:val="14"/>
        </w:numPr>
        <w:spacing w:after="120" w:line="360" w:lineRule="auto"/>
        <w:ind w:left="360" w:firstLine="0"/>
        <w:contextualSpacing/>
        <w:jc w:val="both"/>
        <w:rPr>
          <w:szCs w:val="22"/>
        </w:rPr>
      </w:pPr>
      <w:r w:rsidRPr="00D923A1">
        <w:rPr>
          <w:rFonts w:eastAsia="Calibri"/>
        </w:rPr>
        <w:t>C = 50 F</w:t>
      </w:r>
    </w:p>
    <w:p w:rsidR="00D923A1" w:rsidRPr="00D923A1" w:rsidRDefault="00D923A1" w:rsidP="001439E3">
      <w:pPr>
        <w:numPr>
          <w:ilvl w:val="0"/>
          <w:numId w:val="14"/>
        </w:numPr>
        <w:spacing w:after="120" w:line="360" w:lineRule="auto"/>
        <w:ind w:left="360" w:firstLine="0"/>
        <w:contextualSpacing/>
        <w:jc w:val="both"/>
        <w:rPr>
          <w:szCs w:val="22"/>
        </w:rPr>
      </w:pPr>
      <w:r w:rsidRPr="00D923A1">
        <w:rPr>
          <w:rFonts w:eastAsia="Calibri"/>
        </w:rPr>
        <w:t>None of the above</w:t>
      </w:r>
    </w:p>
    <w:p w:rsidR="00A17911" w:rsidRPr="00AB4650" w:rsidRDefault="00A17911" w:rsidP="00D923A1"/>
    <w:p w:rsidR="00D923A1" w:rsidRDefault="00D923A1">
      <w:pPr>
        <w:rPr>
          <w:b/>
        </w:rPr>
      </w:pPr>
      <w:r>
        <w:rPr>
          <w:b/>
        </w:rPr>
        <w:br w:type="page"/>
      </w:r>
    </w:p>
    <w:p w:rsidR="007F7471" w:rsidRDefault="007F7471" w:rsidP="007F7471">
      <w:r>
        <w:rPr>
          <w:b/>
        </w:rPr>
        <w:lastRenderedPageBreak/>
        <w:t xml:space="preserve">Question </w:t>
      </w:r>
      <w:r w:rsidR="00D923A1">
        <w:rPr>
          <w:b/>
        </w:rPr>
        <w:t>3</w:t>
      </w:r>
      <w:r>
        <w:rPr>
          <w:b/>
        </w:rPr>
        <w:t xml:space="preserve">  </w:t>
      </w:r>
    </w:p>
    <w:p w:rsidR="007F7471" w:rsidRPr="004757E9" w:rsidRDefault="007F7471" w:rsidP="007F7471"/>
    <w:p w:rsidR="00B84F45" w:rsidRDefault="00B84F45" w:rsidP="00CA4E9A">
      <w:pPr>
        <w:spacing w:line="276" w:lineRule="auto"/>
        <w:rPr>
          <w:noProof/>
        </w:rPr>
      </w:pPr>
      <w:r>
        <w:rPr>
          <w:noProof/>
        </w:rPr>
        <w:t>In the following circuit, the switch has been open for a long time and closes at time t</w:t>
      </w:r>
      <w:r w:rsidR="00CA4E9A">
        <w:rPr>
          <w:noProof/>
        </w:rPr>
        <w:t xml:space="preserve"> </w:t>
      </w:r>
      <w:r>
        <w:rPr>
          <w:noProof/>
        </w:rPr>
        <w:t>=</w:t>
      </w:r>
      <w:r w:rsidR="00CA4E9A">
        <w:rPr>
          <w:noProof/>
        </w:rPr>
        <w:t xml:space="preserve"> </w:t>
      </w:r>
      <w:r>
        <w:rPr>
          <w:noProof/>
        </w:rPr>
        <w:t xml:space="preserve">0. </w:t>
      </w:r>
      <w:r w:rsidR="00837790">
        <w:rPr>
          <w:noProof/>
        </w:rPr>
        <w:t>Find the expression which best represents h</w:t>
      </w:r>
      <w:r>
        <w:rPr>
          <w:noProof/>
        </w:rPr>
        <w:t xml:space="preserve">ow the current </w:t>
      </w:r>
      <w:r w:rsidRPr="003A4B0A">
        <w:rPr>
          <w:i/>
          <w:noProof/>
        </w:rPr>
        <w:t>i</w:t>
      </w:r>
      <w:r w:rsidRPr="003A4B0A">
        <w:rPr>
          <w:i/>
          <w:noProof/>
          <w:vertAlign w:val="subscript"/>
        </w:rPr>
        <w:t>L</w:t>
      </w:r>
      <w:r w:rsidRPr="003A4B0A">
        <w:rPr>
          <w:i/>
          <w:noProof/>
        </w:rPr>
        <w:t>(t)</w:t>
      </w:r>
      <w:r>
        <w:rPr>
          <w:noProof/>
        </w:rPr>
        <w:t xml:space="preserve"> through the inductor </w:t>
      </w:r>
      <w:r w:rsidR="00837790">
        <w:rPr>
          <w:noProof/>
        </w:rPr>
        <w:t xml:space="preserve">(in A) behaves when </w:t>
      </w:r>
      <w:r>
        <w:rPr>
          <w:noProof/>
        </w:rPr>
        <w:t>t</w:t>
      </w:r>
      <w:r w:rsidR="00CA4E9A">
        <w:rPr>
          <w:noProof/>
        </w:rPr>
        <w:t xml:space="preserve"> </w:t>
      </w:r>
      <w:r w:rsidR="00837790">
        <w:rPr>
          <w:noProof/>
        </w:rPr>
        <w:sym w:font="Symbol" w:char="F0B3"/>
      </w:r>
      <w:r w:rsidR="00CA4E9A">
        <w:rPr>
          <w:noProof/>
        </w:rPr>
        <w:t xml:space="preserve"> </w:t>
      </w:r>
      <w:r w:rsidR="0079290C">
        <w:rPr>
          <w:noProof/>
        </w:rPr>
        <w:t xml:space="preserve">0 </w:t>
      </w:r>
      <w:r>
        <w:rPr>
          <w:noProof/>
        </w:rPr>
        <w:t>s</w:t>
      </w:r>
      <w:r w:rsidR="00837790">
        <w:rPr>
          <w:noProof/>
        </w:rPr>
        <w:t>.</w:t>
      </w:r>
    </w:p>
    <w:p w:rsidR="00B84F45" w:rsidRDefault="00B84F45" w:rsidP="00B84F45">
      <w:pPr>
        <w:rPr>
          <w:noProof/>
        </w:rPr>
      </w:pPr>
    </w:p>
    <w:p w:rsidR="00B84F45" w:rsidRDefault="005F6AC4" w:rsidP="00B84F45">
      <w:pPr>
        <w:rPr>
          <w:b/>
        </w:rPr>
      </w:pPr>
      <w:r>
        <w:rPr>
          <w:b/>
          <w:noProof/>
          <w:lang w:eastAsia="zh-CN"/>
        </w:rPr>
        <w:drawing>
          <wp:inline distT="0" distB="0" distL="0" distR="0">
            <wp:extent cx="5876925" cy="2333625"/>
            <wp:effectExtent l="1905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F45" w:rsidRDefault="00B84F45" w:rsidP="00B84F45">
      <w:pPr>
        <w:rPr>
          <w:b/>
        </w:rPr>
      </w:pPr>
    </w:p>
    <w:p w:rsidR="00837790" w:rsidRDefault="00E03846" w:rsidP="00837790">
      <w:pPr>
        <w:spacing w:line="360" w:lineRule="auto"/>
        <w:ind w:left="360"/>
        <w:contextualSpacing/>
      </w:pPr>
      <w:r>
        <w:t xml:space="preserve">1)   </w:t>
      </w:r>
      <w:r w:rsidR="00837790">
        <w:t>-1 + (</w:t>
      </w:r>
      <w:proofErr w:type="spellStart"/>
      <w:r w:rsidR="00837790">
        <w:t>Acos</w:t>
      </w:r>
      <w:r w:rsidR="00837790" w:rsidRPr="00837790">
        <w:rPr>
          <w:rFonts w:ascii="Symbol" w:hAnsi="Symbol"/>
        </w:rPr>
        <w:t></w:t>
      </w:r>
      <w:r w:rsidR="00837790" w:rsidRPr="00837790">
        <w:rPr>
          <w:vertAlign w:val="subscript"/>
        </w:rPr>
        <w:t>d</w:t>
      </w:r>
      <w:r w:rsidR="00837790">
        <w:t>t</w:t>
      </w:r>
      <w:proofErr w:type="spellEnd"/>
      <w:r w:rsidR="00837790">
        <w:t xml:space="preserve"> + </w:t>
      </w:r>
      <w:proofErr w:type="spellStart"/>
      <w:r w:rsidR="00837790">
        <w:t>Bsin</w:t>
      </w:r>
      <w:r w:rsidR="00837790" w:rsidRPr="00837790">
        <w:rPr>
          <w:rFonts w:ascii="Symbol" w:hAnsi="Symbol"/>
        </w:rPr>
        <w:t></w:t>
      </w:r>
      <w:r w:rsidR="00837790" w:rsidRPr="00837790">
        <w:rPr>
          <w:vertAlign w:val="subscript"/>
        </w:rPr>
        <w:t>d</w:t>
      </w:r>
      <w:r w:rsidR="00837790">
        <w:t>t</w:t>
      </w:r>
      <w:proofErr w:type="spellEnd"/>
      <w:proofErr w:type="gramStart"/>
      <w:r w:rsidR="00837790">
        <w:t>)e</w:t>
      </w:r>
      <w:proofErr w:type="gramEnd"/>
      <w:r w:rsidR="00837790" w:rsidRPr="00837790">
        <w:rPr>
          <w:vertAlign w:val="superscript"/>
        </w:rPr>
        <w:t>-t</w:t>
      </w:r>
      <w:r w:rsidR="00837790">
        <w:rPr>
          <w:vertAlign w:val="superscript"/>
        </w:rPr>
        <w:t xml:space="preserve"> </w:t>
      </w:r>
    </w:p>
    <w:p w:rsidR="00B84F45" w:rsidRDefault="00E03846" w:rsidP="00E03846">
      <w:pPr>
        <w:spacing w:line="360" w:lineRule="auto"/>
        <w:ind w:left="360"/>
        <w:contextualSpacing/>
      </w:pPr>
      <w:r>
        <w:t xml:space="preserve">2)   </w:t>
      </w:r>
      <w:r w:rsidR="00837790">
        <w:t>-1 + (A + Bt</w:t>
      </w:r>
      <w:proofErr w:type="gramStart"/>
      <w:r w:rsidR="00837790">
        <w:t>)e</w:t>
      </w:r>
      <w:proofErr w:type="gramEnd"/>
      <w:r w:rsidR="00837790" w:rsidRPr="007603EF">
        <w:rPr>
          <w:vertAlign w:val="superscript"/>
        </w:rPr>
        <w:t>-t</w:t>
      </w:r>
      <w:r w:rsidR="00837790">
        <w:t xml:space="preserve"> </w:t>
      </w:r>
    </w:p>
    <w:p w:rsidR="00B84F45" w:rsidRDefault="00E03846" w:rsidP="00E03846">
      <w:pPr>
        <w:spacing w:line="360" w:lineRule="auto"/>
        <w:ind w:left="360"/>
        <w:contextualSpacing/>
      </w:pPr>
      <w:r>
        <w:rPr>
          <w:noProof/>
        </w:rPr>
        <w:t xml:space="preserve">3)   </w:t>
      </w:r>
      <w:r w:rsidR="00837790">
        <w:rPr>
          <w:noProof/>
        </w:rPr>
        <w:t>-1 + (Ae</w:t>
      </w:r>
      <w:r w:rsidR="00837790" w:rsidRPr="007603EF">
        <w:rPr>
          <w:noProof/>
          <w:vertAlign w:val="superscript"/>
        </w:rPr>
        <w:t>-t</w:t>
      </w:r>
      <w:r w:rsidR="00837790">
        <w:rPr>
          <w:noProof/>
        </w:rPr>
        <w:t xml:space="preserve"> + Be</w:t>
      </w:r>
      <w:r w:rsidR="00837790" w:rsidRPr="007603EF">
        <w:rPr>
          <w:noProof/>
          <w:vertAlign w:val="superscript"/>
        </w:rPr>
        <w:t>-2t</w:t>
      </w:r>
      <w:r w:rsidR="00837790">
        <w:rPr>
          <w:noProof/>
        </w:rPr>
        <w:t>)</w:t>
      </w:r>
    </w:p>
    <w:p w:rsidR="00B84F45" w:rsidRDefault="00E03846" w:rsidP="00E03846">
      <w:pPr>
        <w:spacing w:line="360" w:lineRule="auto"/>
        <w:ind w:left="360"/>
        <w:contextualSpacing/>
      </w:pPr>
      <w:r>
        <w:rPr>
          <w:noProof/>
        </w:rPr>
        <w:t xml:space="preserve">4)   </w:t>
      </w:r>
      <w:r w:rsidR="007603EF">
        <w:t>1 + (</w:t>
      </w:r>
      <w:proofErr w:type="spellStart"/>
      <w:r w:rsidR="007603EF">
        <w:t>Acos</w:t>
      </w:r>
      <w:r w:rsidR="007603EF" w:rsidRPr="00837790">
        <w:rPr>
          <w:rFonts w:ascii="Symbol" w:hAnsi="Symbol"/>
        </w:rPr>
        <w:t></w:t>
      </w:r>
      <w:r w:rsidR="007603EF" w:rsidRPr="00837790">
        <w:rPr>
          <w:vertAlign w:val="subscript"/>
        </w:rPr>
        <w:t>d</w:t>
      </w:r>
      <w:r w:rsidR="007603EF">
        <w:t>t</w:t>
      </w:r>
      <w:proofErr w:type="spellEnd"/>
      <w:r w:rsidR="007603EF">
        <w:t xml:space="preserve"> + </w:t>
      </w:r>
      <w:proofErr w:type="spellStart"/>
      <w:r w:rsidR="007603EF">
        <w:t>Bsin</w:t>
      </w:r>
      <w:r w:rsidR="007603EF" w:rsidRPr="00837790">
        <w:rPr>
          <w:rFonts w:ascii="Symbol" w:hAnsi="Symbol"/>
        </w:rPr>
        <w:t></w:t>
      </w:r>
      <w:r w:rsidR="007603EF" w:rsidRPr="00837790">
        <w:rPr>
          <w:vertAlign w:val="subscript"/>
        </w:rPr>
        <w:t>d</w:t>
      </w:r>
      <w:r w:rsidR="007603EF">
        <w:t>t</w:t>
      </w:r>
      <w:proofErr w:type="spellEnd"/>
      <w:proofErr w:type="gramStart"/>
      <w:r w:rsidR="007603EF">
        <w:t>)e</w:t>
      </w:r>
      <w:proofErr w:type="gramEnd"/>
      <w:r w:rsidR="007603EF" w:rsidRPr="00837790">
        <w:rPr>
          <w:vertAlign w:val="superscript"/>
        </w:rPr>
        <w:t>-</w:t>
      </w:r>
      <w:r w:rsidR="007603EF">
        <w:rPr>
          <w:vertAlign w:val="superscript"/>
        </w:rPr>
        <w:t>2</w:t>
      </w:r>
      <w:r w:rsidR="007603EF" w:rsidRPr="00837790">
        <w:rPr>
          <w:vertAlign w:val="superscript"/>
        </w:rPr>
        <w:t>t</w:t>
      </w:r>
    </w:p>
    <w:p w:rsidR="00B84F45" w:rsidRDefault="00E03846" w:rsidP="00E03846">
      <w:pPr>
        <w:spacing w:line="360" w:lineRule="auto"/>
        <w:ind w:left="360"/>
        <w:contextualSpacing/>
      </w:pPr>
      <w:r>
        <w:t xml:space="preserve">5)   </w:t>
      </w:r>
      <w:r w:rsidR="007603EF">
        <w:t xml:space="preserve">1 + (A + </w:t>
      </w:r>
      <w:proofErr w:type="spellStart"/>
      <w:r w:rsidR="007603EF">
        <w:t>Bt</w:t>
      </w:r>
      <w:proofErr w:type="spellEnd"/>
      <w:proofErr w:type="gramStart"/>
      <w:r w:rsidR="007603EF">
        <w:t>)e</w:t>
      </w:r>
      <w:proofErr w:type="gramEnd"/>
      <w:r w:rsidR="007603EF" w:rsidRPr="007603EF">
        <w:rPr>
          <w:vertAlign w:val="superscript"/>
        </w:rPr>
        <w:t>-</w:t>
      </w:r>
      <w:r w:rsidR="007603EF">
        <w:rPr>
          <w:vertAlign w:val="superscript"/>
        </w:rPr>
        <w:t>2</w:t>
      </w:r>
      <w:r w:rsidR="007603EF" w:rsidRPr="007603EF">
        <w:rPr>
          <w:vertAlign w:val="superscript"/>
        </w:rPr>
        <w:t>t</w:t>
      </w:r>
    </w:p>
    <w:p w:rsidR="00B84F45" w:rsidRPr="00E03846" w:rsidRDefault="00E03846" w:rsidP="00E03846">
      <w:pPr>
        <w:spacing w:line="360" w:lineRule="auto"/>
        <w:ind w:left="360"/>
        <w:contextualSpacing/>
        <w:rPr>
          <w:b/>
        </w:rPr>
      </w:pPr>
      <w:r>
        <w:rPr>
          <w:noProof/>
        </w:rPr>
        <w:t xml:space="preserve">6)   </w:t>
      </w:r>
      <w:r w:rsidR="007603EF">
        <w:rPr>
          <w:noProof/>
        </w:rPr>
        <w:t>1 + (Ae</w:t>
      </w:r>
      <w:r w:rsidR="007603EF" w:rsidRPr="007603EF">
        <w:rPr>
          <w:noProof/>
          <w:vertAlign w:val="superscript"/>
        </w:rPr>
        <w:t>-t</w:t>
      </w:r>
      <w:r w:rsidR="007603EF">
        <w:rPr>
          <w:noProof/>
        </w:rPr>
        <w:t xml:space="preserve"> + Be</w:t>
      </w:r>
      <w:r w:rsidR="007603EF" w:rsidRPr="007603EF">
        <w:rPr>
          <w:noProof/>
          <w:vertAlign w:val="superscript"/>
        </w:rPr>
        <w:t>-2t</w:t>
      </w:r>
      <w:r w:rsidR="007603EF">
        <w:rPr>
          <w:noProof/>
        </w:rPr>
        <w:t>)</w:t>
      </w:r>
      <w:r>
        <w:rPr>
          <w:noProof/>
        </w:rPr>
        <w:t xml:space="preserve"> </w:t>
      </w:r>
      <w:r>
        <w:rPr>
          <w:noProof/>
        </w:rPr>
        <w:br/>
        <w:t xml:space="preserve">7)   </w:t>
      </w:r>
      <w:r w:rsidR="007603EF">
        <w:t>1 + (</w:t>
      </w:r>
      <w:proofErr w:type="spellStart"/>
      <w:r w:rsidR="007603EF">
        <w:t>Acos</w:t>
      </w:r>
      <w:r w:rsidR="007603EF" w:rsidRPr="00837790">
        <w:rPr>
          <w:rFonts w:ascii="Symbol" w:hAnsi="Symbol"/>
        </w:rPr>
        <w:t></w:t>
      </w:r>
      <w:r w:rsidR="007603EF" w:rsidRPr="00837790">
        <w:rPr>
          <w:vertAlign w:val="subscript"/>
        </w:rPr>
        <w:t>d</w:t>
      </w:r>
      <w:r w:rsidR="007603EF">
        <w:t>t</w:t>
      </w:r>
      <w:proofErr w:type="spellEnd"/>
      <w:r w:rsidR="007603EF">
        <w:t xml:space="preserve"> + </w:t>
      </w:r>
      <w:proofErr w:type="spellStart"/>
      <w:r w:rsidR="007603EF">
        <w:t>Bsin</w:t>
      </w:r>
      <w:r w:rsidR="007603EF" w:rsidRPr="00837790">
        <w:rPr>
          <w:rFonts w:ascii="Symbol" w:hAnsi="Symbol"/>
        </w:rPr>
        <w:t></w:t>
      </w:r>
      <w:r w:rsidR="007603EF" w:rsidRPr="00837790">
        <w:rPr>
          <w:vertAlign w:val="subscript"/>
        </w:rPr>
        <w:t>d</w:t>
      </w:r>
      <w:r w:rsidR="007603EF">
        <w:t>t</w:t>
      </w:r>
      <w:proofErr w:type="spellEnd"/>
      <w:proofErr w:type="gramStart"/>
      <w:r w:rsidR="007603EF">
        <w:t>)e</w:t>
      </w:r>
      <w:proofErr w:type="gramEnd"/>
      <w:r w:rsidR="007603EF" w:rsidRPr="00837790">
        <w:rPr>
          <w:vertAlign w:val="superscript"/>
        </w:rPr>
        <w:t>-</w:t>
      </w:r>
      <w:r w:rsidR="007603EF">
        <w:rPr>
          <w:vertAlign w:val="superscript"/>
        </w:rPr>
        <w:t>5</w:t>
      </w:r>
      <w:r w:rsidR="007603EF" w:rsidRPr="00837790">
        <w:rPr>
          <w:vertAlign w:val="superscript"/>
        </w:rPr>
        <w:t>t</w:t>
      </w:r>
    </w:p>
    <w:p w:rsidR="00B84F45" w:rsidRDefault="00E03846" w:rsidP="00E03846">
      <w:pPr>
        <w:spacing w:line="360" w:lineRule="auto"/>
        <w:ind w:left="360"/>
        <w:contextualSpacing/>
      </w:pPr>
      <w:r w:rsidRPr="00AB1A26">
        <w:t xml:space="preserve">8)   </w:t>
      </w:r>
      <w:r w:rsidR="007603EF" w:rsidRPr="00AB1A26">
        <w:t xml:space="preserve">1 + (A + </w:t>
      </w:r>
      <w:proofErr w:type="spellStart"/>
      <w:r w:rsidR="007603EF" w:rsidRPr="00AB1A26">
        <w:t>Bt</w:t>
      </w:r>
      <w:proofErr w:type="spellEnd"/>
      <w:proofErr w:type="gramStart"/>
      <w:r w:rsidR="007603EF" w:rsidRPr="00AB1A26">
        <w:t>)e</w:t>
      </w:r>
      <w:proofErr w:type="gramEnd"/>
      <w:r w:rsidR="007603EF" w:rsidRPr="00AB1A26">
        <w:rPr>
          <w:vertAlign w:val="superscript"/>
        </w:rPr>
        <w:t>-5t</w:t>
      </w:r>
      <w:r w:rsidR="00B84F45">
        <w:t xml:space="preserve"> </w:t>
      </w:r>
    </w:p>
    <w:p w:rsidR="00CA4E9A" w:rsidRDefault="00E03846" w:rsidP="00E03846">
      <w:pPr>
        <w:spacing w:line="360" w:lineRule="auto"/>
        <w:ind w:left="360"/>
        <w:contextualSpacing/>
      </w:pPr>
      <w:r>
        <w:t xml:space="preserve">9)   </w:t>
      </w:r>
      <w:r w:rsidR="007603EF">
        <w:rPr>
          <w:noProof/>
        </w:rPr>
        <w:t>1 + (Ae</w:t>
      </w:r>
      <w:r w:rsidR="007603EF" w:rsidRPr="007603EF">
        <w:rPr>
          <w:noProof/>
          <w:vertAlign w:val="superscript"/>
        </w:rPr>
        <w:t>-</w:t>
      </w:r>
      <w:r w:rsidR="007603EF">
        <w:rPr>
          <w:noProof/>
          <w:vertAlign w:val="superscript"/>
        </w:rPr>
        <w:t>5</w:t>
      </w:r>
      <w:r w:rsidR="007603EF" w:rsidRPr="007603EF">
        <w:rPr>
          <w:noProof/>
          <w:vertAlign w:val="superscript"/>
        </w:rPr>
        <w:t>t</w:t>
      </w:r>
      <w:r w:rsidR="007603EF">
        <w:rPr>
          <w:noProof/>
        </w:rPr>
        <w:t xml:space="preserve"> + Be</w:t>
      </w:r>
      <w:r w:rsidR="007603EF" w:rsidRPr="007603EF">
        <w:rPr>
          <w:noProof/>
          <w:vertAlign w:val="superscript"/>
        </w:rPr>
        <w:t>-2t</w:t>
      </w:r>
      <w:r w:rsidR="007603EF">
        <w:rPr>
          <w:noProof/>
        </w:rPr>
        <w:t>)</w:t>
      </w:r>
    </w:p>
    <w:p w:rsidR="007F7471" w:rsidRDefault="00E03846" w:rsidP="00E03846">
      <w:pPr>
        <w:spacing w:line="360" w:lineRule="auto"/>
        <w:ind w:left="360"/>
        <w:contextualSpacing/>
      </w:pPr>
      <w:r>
        <w:t xml:space="preserve">10)  </w:t>
      </w:r>
      <w:r w:rsidR="00CA4E9A">
        <w:t>N</w:t>
      </w:r>
      <w:r w:rsidR="00B84F45">
        <w:t>one of the above</w:t>
      </w:r>
      <w:r w:rsidR="007F7471">
        <w:br w:type="page"/>
      </w:r>
    </w:p>
    <w:p w:rsidR="00FB6F48" w:rsidRDefault="005A4EAA" w:rsidP="00FB6F48">
      <w:r>
        <w:rPr>
          <w:b/>
        </w:rPr>
        <w:lastRenderedPageBreak/>
        <w:t>Question 4</w:t>
      </w:r>
      <w:r w:rsidR="00CD7E0F">
        <w:rPr>
          <w:b/>
        </w:rPr>
        <w:t xml:space="preserve">  </w:t>
      </w:r>
    </w:p>
    <w:p w:rsidR="00FB6F48" w:rsidRPr="004757E9" w:rsidRDefault="00FB6F48" w:rsidP="00FB6F48"/>
    <w:p w:rsidR="00FB6F48" w:rsidRDefault="00FB6F48" w:rsidP="00FB6F48">
      <w:pPr>
        <w:spacing w:after="160" w:line="256" w:lineRule="auto"/>
        <w:rPr>
          <w:rFonts w:eastAsia="Calibri"/>
        </w:rPr>
      </w:pPr>
      <w:r>
        <w:rPr>
          <w:rFonts w:eastAsia="Calibri"/>
        </w:rPr>
        <w:t>In the circuit below, find the current through the 500 Ohm resistor in the direction shown.</w:t>
      </w:r>
    </w:p>
    <w:p w:rsidR="00FB6F48" w:rsidRPr="00240A07" w:rsidRDefault="00FB6F48" w:rsidP="00FB6F48">
      <w:pPr>
        <w:spacing w:after="160" w:line="256" w:lineRule="auto"/>
        <w:rPr>
          <w:rFonts w:eastAsia="Calibri"/>
        </w:rPr>
      </w:pPr>
      <w:r>
        <w:rPr>
          <w:rFonts w:eastAsia="Calibri"/>
          <w:noProof/>
          <w:lang w:eastAsia="zh-CN"/>
        </w:rPr>
        <w:drawing>
          <wp:inline distT="0" distB="0" distL="0" distR="0">
            <wp:extent cx="5934075" cy="2543175"/>
            <wp:effectExtent l="0" t="0" r="9525" b="9525"/>
            <wp:docPr id="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F48" w:rsidRPr="00240A07" w:rsidRDefault="00F877D9" w:rsidP="00FB6F48">
      <w:pPr>
        <w:spacing w:after="160" w:line="256" w:lineRule="auto"/>
        <w:rPr>
          <w:rFonts w:ascii="Calibri" w:eastAsia="Calibri" w:hAnsi="Calibri"/>
          <w:sz w:val="22"/>
          <w:szCs w:val="22"/>
        </w:rPr>
      </w:pPr>
      <w:r>
        <w:rPr>
          <w:noProof/>
        </w:rPr>
        <w:pict>
          <v:group id="Group 19" o:spid="_x0000_s1026" style="position:absolute;margin-left:-60pt;margin-top:-121.25pt;width:187.55pt;height:15.75pt;z-index:251658240" coordsize="1848,12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">
            <v:group id="Group 3" o:spid="_x0000_s1027" style="position:absolute;left:935;width:518;height:0" coordorigin="936" coordsize="1036,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53VVS8UAAADcAAAA&#10;DwAAAAAAAAAAAAAAAACpAgAAZHJzL2Rvd25yZXYueG1sUEsFBgAAAAAEAAQA+gAAAJsDAAAAAA==&#10;">
              <v:line id="Line 21" o:spid="_x0000_s1028" style="position:absolute;flip:y;visibility:visible" from="936,0" to="936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CDrL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BvD7Uw6AnL5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wg6y3GAAAA3AAAAA8AAAAAAAAA&#10;AAAAAAAAoQIAAGRycy9kb3ducmV2LnhtbFBLBQYAAAAABAAEAPkAAACUAwAAAAA=&#10;"/>
              <v:line id="Line 22" o:spid="_x0000_s1029" style="position:absolute;visibility:visible" from="1972,0" to="1972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a7fImxwAAANwAAAAPAAAAAAAA&#10;AAAAAAAAAKECAABkcnMvZG93bnJldi54bWxQSwUGAAAAAAQABAD5AAAAlQMAAAAA&#10;"/>
              <v:line id="Line 23" o:spid="_x0000_s1030" style="position:absolute;visibility:visible" from="1176,0" to="1176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1oVe9xwAAANwAAAAPAAAAAAAA&#10;AAAAAAAAAKECAABkcnMvZG93bnJldi54bWxQSwUGAAAAAAQABAD5AAAAlQMAAAAA&#10;"/>
              <v:line id="Line 24" o:spid="_x0000_s1031" style="position:absolute;flip:y;visibility:visible" from="1526,0" to="1526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FdItcYAAADcAAAADwAAAGRycy9kb3ducmV2LnhtbESPQWsCMRSE74X+h/AKvRTNKiK6GkUK&#10;Qg9e1LLS23Pz3Cy7edkmqW7/fVMQPA4z8w2zXPe2FVfyoXasYDTMQBCXTtdcKfg8bgczECEia2wd&#10;k4JfCrBePT8tMdfuxnu6HmIlEoRDjgpMjF0uZSgNWQxD1xEn7+K8xZikr6T2eEtw28pxlk2lxZrT&#10;gsGO3g2VzeHHKpCz3du335wnTdGcTnNTlEX3tVPq9aXfLEBE6uMjfG9/aAXj+RT+z6QjIFd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xXSLXGAAAA3AAAAA8AAAAAAAAA&#10;AAAAAAAAoQIAAGRycy9kb3ducmV2LnhtbFBLBQYAAAAABAAEAPkAAACUAwAAAAA=&#10;"/>
              <v:line id="Line 25" o:spid="_x0000_s1032" style="position:absolute;visibility:visible" from="1778,0" to="1778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j9sU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/EL/J2JR0DOfg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qP2xRxwAAANwAAAAPAAAAAAAA&#10;AAAAAAAAAKECAABkcnMvZG93bnJldi54bWxQSwUGAAAAAAQABAD5AAAAlQMAAAAA&#10;"/>
              <v:line id="Line 26" o:spid="_x0000_s1033" style="position:absolute;flip:y;visibility:visible" from="1963,0" to="1963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oR5XMMAAADcAAAADwAAAGRycy9kb3ducmV2LnhtbERPz2vCMBS+C/4P4Q12EU0nMrRrKjIY&#10;7OBlTire3pq3prR5qUmm3X9vDoMdP77fxXa0vbiSD61jBU+LDARx7XTLjYLj59t8DSJEZI29Y1Lw&#10;SwG25XRSYK7djT/oeoiNSCEcclRgYhxyKUNtyGJYuIE4cd/OW4wJ+kZqj7cUbnu5zLJnabHl1GBw&#10;oFdDdXf4sQrkej+7+N3Xqqu602ljqroaznulHh/G3QuISGP8F/+537WC5SatTWfSEZDl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EeVzDAAAA3AAAAA8AAAAAAAAAAAAA&#10;AAAAoQIAAGRycy9kb3ducmV2LnhtbFBLBQYAAAAABAAEAPkAAACRAwAAAAA=&#10;"/>
            </v:group>
            <v:line id="Line 27" o:spid="_x0000_s1034" style="position:absolute;visibility:visible" from="1848,114" to="1848,11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OxduMYAAADcAAAADwAAAGRycy9kb3ducmV2LnhtbESPQWvCQBSE7wX/w/KE3uqmFkJNXUUU&#10;QT2Uagvt8Zl9TVKzb8PumqT/3hUEj8PMfMNM572pRUvOV5YVPI8SEMS51RUXCr4+10+vIHxA1lhb&#10;JgX/5GE+GzxMMdO24z21h1CICGGfoYIyhCaT0uclGfQj2xBH79c6gyFKV0jtsItwU8txkqTSYMVx&#10;ocSGliXlp8PZKHh/+UjbxXa36b+36TFf7Y8/f51T6nHYL95ABOrDPXxrb7SC8WQC1zPxCMjZB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TsXbjGAAAA3AAAAA8AAAAAAAAA&#10;AAAAAAAAoQIAAGRycy9kb3ducmV2LnhtbFBLBQYAAAAABAAEAPkAAACUAwAAAAA=&#10;"/>
            <v:line id="Line 28" o:spid="_x0000_s1035" style="position:absolute;visibility:visible" from="0,126" to="0,1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z1uP8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+PBOPgJz9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s9bj/DAAAA3AAAAA8AAAAAAAAAAAAA&#10;AAAAoQIAAGRycy9kb3ducmV2LnhtbFBLBQYAAAAABAAEAPkAAACRAwAAAAA=&#10;"/>
          </v:group>
        </w:pict>
      </w:r>
    </w:p>
    <w:p w:rsidR="00FB6F48" w:rsidRPr="005F7598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– 50 mA</w:t>
      </w:r>
    </w:p>
    <w:p w:rsidR="00FB6F48" w:rsidRPr="00AB1A26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 w:rsidRPr="00AB1A26">
        <w:rPr>
          <w:rFonts w:eastAsia="Calibri"/>
        </w:rPr>
        <w:t>– 40 mA</w:t>
      </w:r>
    </w:p>
    <w:p w:rsidR="00FB6F48" w:rsidRPr="005F7598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– 20 mA</w:t>
      </w:r>
    </w:p>
    <w:p w:rsidR="00FB6F48" w:rsidRPr="005F7598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– 10 mA</w:t>
      </w:r>
    </w:p>
    <w:p w:rsidR="00FB6F48" w:rsidRPr="005F7598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0 A</w:t>
      </w:r>
    </w:p>
    <w:p w:rsidR="00FB6F48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 xml:space="preserve">10 mA </w:t>
      </w:r>
    </w:p>
    <w:p w:rsidR="00FB6F48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20 mA</w:t>
      </w:r>
    </w:p>
    <w:p w:rsidR="00FB6F48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30 mA</w:t>
      </w:r>
    </w:p>
    <w:p w:rsidR="00FB6F48" w:rsidRDefault="00FB6F48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40 mA</w:t>
      </w:r>
    </w:p>
    <w:p w:rsidR="0093230A" w:rsidRDefault="00FB6F48" w:rsidP="00FB6F48">
      <w:pPr>
        <w:spacing w:after="200" w:line="276" w:lineRule="auto"/>
        <w:contextualSpacing/>
        <w:rPr>
          <w:b/>
        </w:rPr>
      </w:pPr>
      <w:r>
        <w:rPr>
          <w:rFonts w:eastAsia="Calibri"/>
        </w:rPr>
        <w:t>None of the above</w:t>
      </w:r>
      <w:r>
        <w:rPr>
          <w:b/>
        </w:rPr>
        <w:t xml:space="preserve"> </w:t>
      </w:r>
    </w:p>
    <w:p w:rsidR="00092F49" w:rsidRDefault="00092F49" w:rsidP="0093230A">
      <w:pPr>
        <w:spacing w:after="200" w:line="276" w:lineRule="auto"/>
        <w:contextualSpacing/>
      </w:pPr>
      <w:r>
        <w:br w:type="page"/>
      </w:r>
    </w:p>
    <w:p w:rsidR="00FB6F48" w:rsidRDefault="004757E9" w:rsidP="00FB6F48">
      <w:pPr>
        <w:spacing w:after="200" w:line="276" w:lineRule="auto"/>
        <w:contextualSpacing/>
      </w:pPr>
      <w:r>
        <w:rPr>
          <w:b/>
        </w:rPr>
        <w:lastRenderedPageBreak/>
        <w:t xml:space="preserve">Question </w:t>
      </w:r>
      <w:r w:rsidR="00662840">
        <w:rPr>
          <w:b/>
        </w:rPr>
        <w:t>5</w:t>
      </w:r>
      <w:r w:rsidR="00575DC9">
        <w:rPr>
          <w:b/>
        </w:rPr>
        <w:t xml:space="preserve">  </w:t>
      </w:r>
      <w:r w:rsidR="00FB6F48">
        <w:rPr>
          <w:b/>
        </w:rPr>
        <w:br/>
      </w:r>
    </w:p>
    <w:p w:rsidR="00FB6F48" w:rsidRPr="008D1887" w:rsidRDefault="00FB6F48" w:rsidP="00FB6F48">
      <w:pPr>
        <w:spacing w:line="276" w:lineRule="auto"/>
      </w:pPr>
      <w:r>
        <w:t>F</w:t>
      </w:r>
      <w:r w:rsidRPr="008D1887">
        <w:t xml:space="preserve">or the circuit in the figure </w:t>
      </w:r>
      <w:r>
        <w:t>below choose</w:t>
      </w:r>
      <w:r w:rsidRPr="008D1887">
        <w:t xml:space="preserve"> </w:t>
      </w:r>
      <w:r>
        <w:t>an</w:t>
      </w:r>
      <w:r w:rsidRPr="008D1887">
        <w:t xml:space="preserve"> output voltage</w:t>
      </w:r>
      <w:r>
        <w:t xml:space="preserve"> diagram from the options below</w:t>
      </w:r>
      <w:r w:rsidRPr="008D1887">
        <w:t>, given the input</w:t>
      </w:r>
      <w:r>
        <w:t xml:space="preserve"> voltage in the figure on the right.</w:t>
      </w:r>
    </w:p>
    <w:p w:rsidR="00FB6F48" w:rsidRDefault="00FB6F48" w:rsidP="00FB6F48">
      <w:pPr>
        <w:spacing w:after="200" w:line="276" w:lineRule="auto"/>
        <w:contextualSpacing/>
      </w:pPr>
    </w:p>
    <w:p w:rsidR="00FB6F48" w:rsidRDefault="00FB6F48" w:rsidP="00FB6F48">
      <w:pPr>
        <w:jc w:val="center"/>
        <w:rPr>
          <w:b/>
        </w:rPr>
      </w:pPr>
      <w:r w:rsidRPr="007968CC">
        <w:rPr>
          <w:b/>
          <w:noProof/>
          <w:lang w:eastAsia="zh-CN"/>
        </w:rPr>
        <w:drawing>
          <wp:inline distT="0" distB="0" distL="0" distR="0">
            <wp:extent cx="2693063" cy="1828800"/>
            <wp:effectExtent l="1905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2372" cy="1835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F1383">
        <w:rPr>
          <w:b/>
          <w:noProof/>
          <w:lang w:eastAsia="zh-CN"/>
        </w:rPr>
        <w:drawing>
          <wp:inline distT="0" distB="0" distL="0" distR="0">
            <wp:extent cx="2921325" cy="135255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13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F48" w:rsidRDefault="00FB6F48" w:rsidP="00FB6F48">
      <w:pPr>
        <w:jc w:val="center"/>
        <w:rPr>
          <w:b/>
        </w:rPr>
      </w:pPr>
    </w:p>
    <w:p w:rsidR="00FB6F48" w:rsidRDefault="00FB6F48" w:rsidP="00FB6F48">
      <w:pPr>
        <w:jc w:val="center"/>
        <w:rPr>
          <w:b/>
        </w:rPr>
      </w:pPr>
      <w:r>
        <w:rPr>
          <w:b/>
          <w:noProof/>
          <w:lang w:eastAsia="zh-CN"/>
        </w:rPr>
        <w:drawing>
          <wp:inline distT="0" distB="0" distL="0" distR="0">
            <wp:extent cx="3971925" cy="5009856"/>
            <wp:effectExtent l="19050" t="0" r="9525" b="0"/>
            <wp:docPr id="7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5009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6F48" w:rsidRDefault="00FB6F48" w:rsidP="00FB6F48"/>
    <w:p w:rsidR="00AF2D82" w:rsidRDefault="00552CA0" w:rsidP="00AF2D82">
      <w:pPr>
        <w:spacing w:after="200" w:line="276" w:lineRule="auto"/>
        <w:contextualSpacing/>
      </w:pPr>
      <w:r>
        <w:rPr>
          <w:b/>
        </w:rPr>
        <w:lastRenderedPageBreak/>
        <w:t xml:space="preserve">Question </w:t>
      </w:r>
      <w:r w:rsidR="00662840">
        <w:rPr>
          <w:b/>
        </w:rPr>
        <w:t>6</w:t>
      </w:r>
      <w:r w:rsidR="00556097">
        <w:rPr>
          <w:b/>
        </w:rPr>
        <w:t xml:space="preserve"> </w:t>
      </w:r>
      <w:r w:rsidR="00AC1B2C">
        <w:rPr>
          <w:b/>
        </w:rPr>
        <w:t xml:space="preserve">   </w:t>
      </w:r>
    </w:p>
    <w:p w:rsidR="00AF2D82" w:rsidRDefault="00AF2D82" w:rsidP="00AF2D82">
      <w:pPr>
        <w:rPr>
          <w:noProof/>
        </w:rPr>
      </w:pPr>
    </w:p>
    <w:p w:rsidR="00AF2D82" w:rsidRDefault="00AF2D82" w:rsidP="00AF2D82">
      <w:pPr>
        <w:rPr>
          <w:noProof/>
        </w:rPr>
      </w:pPr>
      <w:r>
        <w:rPr>
          <w:noProof/>
        </w:rPr>
        <w:t xml:space="preserve">In the following circuit, find the output voltage, </w:t>
      </w:r>
      <w:r w:rsidRPr="006E7A64">
        <w:rPr>
          <w:i/>
          <w:noProof/>
        </w:rPr>
        <w:t>V</w:t>
      </w:r>
      <w:r w:rsidRPr="006E7A64">
        <w:rPr>
          <w:i/>
          <w:noProof/>
          <w:vertAlign w:val="subscript"/>
        </w:rPr>
        <w:t>AB</w:t>
      </w:r>
      <w:r>
        <w:rPr>
          <w:noProof/>
        </w:rPr>
        <w:t xml:space="preserve"> (in V): </w:t>
      </w:r>
    </w:p>
    <w:p w:rsidR="00AF2D82" w:rsidRDefault="00AF2D82" w:rsidP="00AF2D82">
      <w:pPr>
        <w:rPr>
          <w:noProof/>
        </w:rPr>
      </w:pPr>
    </w:p>
    <w:p w:rsidR="00AF2D82" w:rsidRDefault="00AF2D82" w:rsidP="00AF2D82">
      <w:r w:rsidRPr="003C0DAA">
        <w:rPr>
          <w:noProof/>
          <w:lang w:eastAsia="zh-CN"/>
        </w:rPr>
        <w:drawing>
          <wp:inline distT="0" distB="0" distL="0" distR="0">
            <wp:extent cx="4394835" cy="2167367"/>
            <wp:effectExtent l="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99507" cy="216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2D82" w:rsidRDefault="00AF2D82" w:rsidP="00AF2D82"/>
    <w:p w:rsidR="00AF2D82" w:rsidRDefault="00AF2D82" w:rsidP="00AF2D82"/>
    <w:p w:rsidR="00AF2D82" w:rsidRDefault="00AF2D82" w:rsidP="00AF2D82"/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9 V</w:t>
      </w:r>
    </w:p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7 V</w:t>
      </w:r>
    </w:p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rPr>
          <w:noProof/>
        </w:rPr>
        <w:t>4.5 V</w:t>
      </w:r>
    </w:p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rPr>
          <w:noProof/>
        </w:rPr>
        <w:t xml:space="preserve">3.5 V </w:t>
      </w:r>
    </w:p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0 V</w:t>
      </w:r>
    </w:p>
    <w:p w:rsidR="00AF2D82" w:rsidRPr="00AB1A26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 w:rsidRPr="00AB1A26">
        <w:t>-3.5 V</w:t>
      </w:r>
      <w:r w:rsidRPr="00AB1A26">
        <w:rPr>
          <w:noProof/>
        </w:rPr>
        <w:t xml:space="preserve"> </w:t>
      </w:r>
    </w:p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rPr>
          <w:noProof/>
        </w:rPr>
        <w:t>-4.5 V</w:t>
      </w:r>
    </w:p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-7 V</w:t>
      </w:r>
    </w:p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rPr>
          <w:noProof/>
        </w:rPr>
        <w:t>-9 V</w:t>
      </w:r>
    </w:p>
    <w:p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none of the above</w:t>
      </w:r>
    </w:p>
    <w:p w:rsidR="00AF2D82" w:rsidRDefault="00AF2D82" w:rsidP="00AF2D82">
      <w:pPr>
        <w:pStyle w:val="ListParagraph"/>
        <w:spacing w:line="360" w:lineRule="auto"/>
      </w:pPr>
    </w:p>
    <w:p w:rsidR="00556097" w:rsidRDefault="00556097" w:rsidP="00D923A1">
      <w:pPr>
        <w:spacing w:after="200" w:line="276" w:lineRule="auto"/>
        <w:contextualSpacing/>
        <w:rPr>
          <w:szCs w:val="22"/>
        </w:rPr>
      </w:pPr>
    </w:p>
    <w:p w:rsidR="00421BBB" w:rsidRDefault="00421BBB">
      <w:r>
        <w:br w:type="page"/>
      </w:r>
    </w:p>
    <w:p w:rsidR="00421BBB" w:rsidRDefault="00421BBB" w:rsidP="00421BBB">
      <w:r>
        <w:rPr>
          <w:b/>
        </w:rPr>
        <w:lastRenderedPageBreak/>
        <w:t xml:space="preserve">Question </w:t>
      </w:r>
      <w:r w:rsidR="00662840">
        <w:rPr>
          <w:b/>
        </w:rPr>
        <w:t>7</w:t>
      </w:r>
      <w:r w:rsidR="00556097">
        <w:rPr>
          <w:b/>
        </w:rPr>
        <w:t xml:space="preserve">  </w:t>
      </w:r>
    </w:p>
    <w:p w:rsidR="00421BBB" w:rsidRDefault="00421BBB" w:rsidP="00421BBB"/>
    <w:p w:rsidR="0093230A" w:rsidRDefault="0093230A" w:rsidP="00A154B4">
      <w:pPr>
        <w:spacing w:line="276" w:lineRule="auto"/>
      </w:pPr>
      <w:r>
        <w:t xml:space="preserve">The complex exponential forcing function in a circuit operating in sinusoidal steady state is given by </w:t>
      </w:r>
      <m:oMath>
        <m:r>
          <w:rPr>
            <w:rFonts w:ascii="Cambria Math" w:hAnsi="Cambria Math"/>
          </w:rPr>
          <m:t>V=20j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ωt</m:t>
            </m:r>
          </m:sup>
        </m:sSup>
      </m:oMath>
      <w:r>
        <w:rPr>
          <w:rFonts w:eastAsiaTheme="minorEastAsia"/>
        </w:rPr>
        <w:t xml:space="preserve"> V. What is the corresponding real forcing function?</w:t>
      </w:r>
    </w:p>
    <w:p w:rsidR="0093230A" w:rsidRDefault="0093230A" w:rsidP="0093230A"/>
    <w:p w:rsidR="0093230A" w:rsidRPr="005B43D4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m:oMath>
        <m:r>
          <w:rPr>
            <w:rFonts w:ascii="Cambria Math" w:hAnsi="Cambria Math"/>
          </w:rPr>
          <m:t>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</m:oMath>
      <w:r>
        <w:rPr>
          <w:rFonts w:eastAsiaTheme="minorEastAsia"/>
        </w:rPr>
        <w:t xml:space="preserve"> V</w:t>
      </w:r>
    </w:p>
    <w:p w:rsidR="0093230A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m:oMath>
        <m:r>
          <w:rPr>
            <w:rFonts w:ascii="Cambria Math" w:hAnsi="Cambria Math"/>
          </w:rPr>
          <m:t>-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</m:oMath>
      <w:r>
        <w:rPr>
          <w:rFonts w:eastAsiaTheme="minorEastAsia"/>
        </w:rPr>
        <w:t xml:space="preserve"> V</w:t>
      </w:r>
    </w:p>
    <w:p w:rsidR="0093230A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m:oMath>
        <m:r>
          <w:rPr>
            <w:rFonts w:ascii="Cambria Math" w:hAnsi="Cambria Math"/>
          </w:rPr>
          <m:t>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</m:oMath>
      <w:r>
        <w:rPr>
          <w:rFonts w:eastAsiaTheme="minorEastAsia"/>
        </w:rPr>
        <w:t xml:space="preserve"> V</w:t>
      </w:r>
    </w:p>
    <w:p w:rsidR="0093230A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m:oMath>
        <m:r>
          <w:rPr>
            <w:rFonts w:ascii="Cambria Math" w:hAnsi="Cambria Math"/>
          </w:rPr>
          <m:t>-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</m:oMath>
      <w:r>
        <w:rPr>
          <w:rFonts w:eastAsiaTheme="minorEastAsia"/>
        </w:rPr>
        <w:t xml:space="preserve"> V</w:t>
      </w:r>
    </w:p>
    <w:p w:rsidR="0093230A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m:oMath>
        <m:r>
          <w:rPr>
            <w:rFonts w:ascii="Cambria Math" w:hAnsi="Cambria Math"/>
          </w:rPr>
          <m:t>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  <m:r>
          <w:rPr>
            <w:rFonts w:ascii="Cambria Math" w:hAnsi="Cambria Math"/>
          </w:rPr>
          <m:t>+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</m:oMath>
      <w:r>
        <w:rPr>
          <w:rFonts w:eastAsiaTheme="minorEastAsia"/>
        </w:rPr>
        <w:t xml:space="preserve"> V</w:t>
      </w:r>
    </w:p>
    <w:p w:rsidR="0093230A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m:oMath>
        <m:r>
          <w:rPr>
            <w:rFonts w:ascii="Cambria Math" w:hAnsi="Cambria Math"/>
          </w:rPr>
          <m:t>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  <m:r>
          <w:rPr>
            <w:rFonts w:ascii="Cambria Math" w:hAnsi="Cambria Math"/>
          </w:rPr>
          <m:t>-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</m:oMath>
      <w:r>
        <w:rPr>
          <w:rFonts w:eastAsiaTheme="minorEastAsia"/>
        </w:rPr>
        <w:t xml:space="preserve"> V</w:t>
      </w:r>
    </w:p>
    <w:p w:rsidR="0093230A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w:r>
        <w:t xml:space="preserve"> </w:t>
      </w:r>
      <m:oMath>
        <m:r>
          <w:rPr>
            <w:rFonts w:ascii="Cambria Math" w:hAnsi="Cambria Math"/>
          </w:rPr>
          <m:t>-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  <m:r>
          <w:rPr>
            <w:rFonts w:ascii="Cambria Math" w:hAnsi="Cambria Math"/>
          </w:rPr>
          <m:t>+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</m:oMath>
      <w:r>
        <w:rPr>
          <w:rFonts w:eastAsiaTheme="minorEastAsia"/>
        </w:rPr>
        <w:t xml:space="preserve"> V</w:t>
      </w:r>
    </w:p>
    <w:p w:rsidR="0093230A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m:oMath>
        <m:r>
          <w:rPr>
            <w:rFonts w:ascii="Cambria Math" w:hAnsi="Cambria Math"/>
          </w:rPr>
          <m:t>-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  <m:r>
          <w:rPr>
            <w:rFonts w:ascii="Cambria Math" w:hAnsi="Cambria Math"/>
          </w:rPr>
          <m:t>-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ωt</m:t>
                </m:r>
              </m:e>
            </m:d>
          </m:e>
        </m:func>
      </m:oMath>
      <w:r>
        <w:rPr>
          <w:rFonts w:eastAsiaTheme="minorEastAsia"/>
        </w:rPr>
        <w:t xml:space="preserve"> V</w:t>
      </w:r>
    </w:p>
    <w:p w:rsidR="0093230A" w:rsidRDefault="0093230A" w:rsidP="00A154B4">
      <w:pPr>
        <w:pStyle w:val="ListParagraph"/>
        <w:numPr>
          <w:ilvl w:val="0"/>
          <w:numId w:val="18"/>
        </w:numPr>
        <w:spacing w:after="160" w:line="360" w:lineRule="auto"/>
        <w:contextualSpacing/>
      </w:pPr>
      <w:r>
        <w:t>None of the above</w:t>
      </w:r>
    </w:p>
    <w:p w:rsidR="0093230A" w:rsidRDefault="0093230A" w:rsidP="0093230A"/>
    <w:p w:rsidR="005B37ED" w:rsidRDefault="005B37ED" w:rsidP="0093230A">
      <w:r>
        <w:br w:type="page"/>
      </w:r>
    </w:p>
    <w:p w:rsidR="008674EE" w:rsidRDefault="008674EE" w:rsidP="00421BBB">
      <w:r>
        <w:rPr>
          <w:b/>
        </w:rPr>
        <w:lastRenderedPageBreak/>
        <w:t xml:space="preserve">Question </w:t>
      </w:r>
      <w:r w:rsidR="001C1687">
        <w:rPr>
          <w:b/>
        </w:rPr>
        <w:t>8</w:t>
      </w:r>
      <w:r w:rsidR="00552CA0">
        <w:rPr>
          <w:b/>
        </w:rPr>
        <w:t xml:space="preserve"> </w:t>
      </w:r>
      <w:r w:rsidR="006A5E79">
        <w:rPr>
          <w:b/>
        </w:rPr>
        <w:t xml:space="preserve"> </w:t>
      </w:r>
    </w:p>
    <w:p w:rsidR="008674EE" w:rsidRDefault="008674EE" w:rsidP="00421BBB"/>
    <w:p w:rsidR="0093230A" w:rsidRDefault="006A3646" w:rsidP="0093230A">
      <w:r>
        <w:t>Find</w:t>
      </w:r>
      <w:r w:rsidR="0093230A">
        <w:t xml:space="preserve"> the phasor</w:t>
      </w:r>
      <w:r>
        <w:t xml:space="preserve"> below that</w:t>
      </w:r>
      <w:r w:rsidR="0093230A">
        <w:t xml:space="preserve"> represents the voltage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 xml:space="preserve">+3 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t)</m:t>
        </m:r>
      </m:oMath>
      <w:r w:rsidR="0093230A">
        <w:rPr>
          <w:rFonts w:eastAsiaTheme="minorEastAsia"/>
        </w:rPr>
        <w:t xml:space="preserve"> V</w:t>
      </w:r>
      <w:r>
        <w:rPr>
          <w:rFonts w:eastAsiaTheme="minorEastAsia"/>
        </w:rPr>
        <w:t>:</w:t>
      </w:r>
    </w:p>
    <w:p w:rsidR="0093230A" w:rsidRDefault="0093230A" w:rsidP="0093230A"/>
    <w:p w:rsidR="0093230A" w:rsidRDefault="0093230A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>5 V</w:t>
      </w:r>
    </w:p>
    <w:p w:rsidR="0093230A" w:rsidRDefault="0093230A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>1 V</w:t>
      </w:r>
    </w:p>
    <w:p w:rsidR="0093230A" w:rsidRDefault="0093230A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>–1 V</w:t>
      </w:r>
    </w:p>
    <w:p w:rsidR="0093230A" w:rsidRDefault="0093230A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>2 + 3j V</w:t>
      </w:r>
    </w:p>
    <w:p w:rsidR="0093230A" w:rsidRDefault="0093230A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>2 – 3j V</w:t>
      </w:r>
    </w:p>
    <w:p w:rsidR="0093230A" w:rsidRDefault="0093230A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>–2 + 3j V</w:t>
      </w:r>
    </w:p>
    <w:p w:rsidR="0093230A" w:rsidRDefault="0093230A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>–2–3j V</w:t>
      </w:r>
    </w:p>
    <w:p w:rsidR="0093230A" w:rsidRDefault="0093230A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>3j V</w:t>
      </w:r>
    </w:p>
    <w:p w:rsidR="00AF2D82" w:rsidRDefault="006A3646" w:rsidP="006A3646">
      <w:pPr>
        <w:pStyle w:val="ListParagraph"/>
        <w:numPr>
          <w:ilvl w:val="0"/>
          <w:numId w:val="17"/>
        </w:numPr>
        <w:spacing w:after="160" w:line="360" w:lineRule="auto"/>
        <w:ind w:left="90" w:firstLine="270"/>
        <w:contextualSpacing/>
      </w:pPr>
      <w:r>
        <w:t xml:space="preserve">None of the above </w:t>
      </w:r>
      <w:r w:rsidR="0093230A">
        <w:t xml:space="preserve"> </w:t>
      </w:r>
    </w:p>
    <w:p w:rsidR="0093230A" w:rsidRDefault="0093230A" w:rsidP="006A3646">
      <w:pPr>
        <w:pStyle w:val="ListParagraph"/>
        <w:spacing w:after="160" w:line="360" w:lineRule="auto"/>
        <w:contextualSpacing/>
      </w:pPr>
    </w:p>
    <w:p w:rsidR="0093230A" w:rsidRDefault="0093230A" w:rsidP="0093230A"/>
    <w:p w:rsidR="0091519F" w:rsidRDefault="0091519F" w:rsidP="0093230A">
      <w:r>
        <w:br w:type="page"/>
      </w:r>
    </w:p>
    <w:p w:rsidR="008674EE" w:rsidRDefault="0091519F" w:rsidP="00421BBB">
      <w:r>
        <w:rPr>
          <w:b/>
        </w:rPr>
        <w:lastRenderedPageBreak/>
        <w:t xml:space="preserve">Question </w:t>
      </w:r>
      <w:r w:rsidR="001C1687">
        <w:rPr>
          <w:b/>
        </w:rPr>
        <w:t>9</w:t>
      </w:r>
      <w:r w:rsidR="006A5E79">
        <w:rPr>
          <w:b/>
        </w:rPr>
        <w:t xml:space="preserve">  </w:t>
      </w:r>
    </w:p>
    <w:p w:rsidR="0091519F" w:rsidRDefault="0091519F" w:rsidP="00421BBB"/>
    <w:p w:rsidR="00EF1383" w:rsidRPr="00C70CAF" w:rsidRDefault="00EF1383" w:rsidP="00AF2D82">
      <w:pPr>
        <w:spacing w:line="276" w:lineRule="auto"/>
      </w:pPr>
      <w:r w:rsidRPr="00C70CAF">
        <w:t>Find the input impedance</w:t>
      </w:r>
      <w:r>
        <w:t xml:space="preserve"> </w:t>
      </w:r>
      <w:r w:rsidRPr="00C70CAF">
        <w:rPr>
          <w:b/>
        </w:rPr>
        <w:t>Z</w:t>
      </w:r>
      <w:r w:rsidRPr="00C70CAF">
        <w:rPr>
          <w:vertAlign w:val="subscript"/>
        </w:rPr>
        <w:t>in</w:t>
      </w:r>
      <w:r w:rsidRPr="00C70CAF">
        <w:t xml:space="preserve"> of the circuit in </w:t>
      </w:r>
      <w:r>
        <w:t>the figure</w:t>
      </w:r>
      <w:r w:rsidRPr="00C70CAF">
        <w:t xml:space="preserve"> below. Assume that the circuit operates at </w:t>
      </w:r>
      <w:r w:rsidRPr="00C70CAF">
        <w:sym w:font="Symbol" w:char="F077"/>
      </w:r>
      <w:r w:rsidRPr="00C70CAF">
        <w:t xml:space="preserve"> = 50 rad/s.</w:t>
      </w:r>
    </w:p>
    <w:p w:rsidR="00EF1383" w:rsidRDefault="00EF1383" w:rsidP="00EF1383">
      <w:pPr>
        <w:jc w:val="center"/>
      </w:pPr>
      <w:r>
        <w:rPr>
          <w:noProof/>
          <w:lang w:eastAsia="zh-CN"/>
        </w:rPr>
        <w:drawing>
          <wp:inline distT="0" distB="0" distL="0" distR="0">
            <wp:extent cx="3515995" cy="190396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/Users/kildisha/Dropbox/ECE 201/MY EXAMS/FALL 2016 EXAM#3/FIG-1.pd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995" cy="1903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F2B" w:rsidRDefault="008A7F2B" w:rsidP="00EF1383">
      <w:pPr>
        <w:jc w:val="center"/>
      </w:pPr>
    </w:p>
    <w:p w:rsidR="00EF1383" w:rsidRPr="00AB1A26" w:rsidRDefault="00EF1383" w:rsidP="00AF2D82">
      <w:pPr>
        <w:pStyle w:val="ListParagraph"/>
        <w:numPr>
          <w:ilvl w:val="0"/>
          <w:numId w:val="15"/>
        </w:numPr>
        <w:spacing w:line="360" w:lineRule="auto"/>
        <w:contextualSpacing/>
      </w:pPr>
      <w:r w:rsidRPr="00AB1A26">
        <w:t>Z</w:t>
      </w:r>
      <w:r w:rsidRPr="00AB1A26">
        <w:rPr>
          <w:vertAlign w:val="subscript"/>
        </w:rPr>
        <w:t>in</w:t>
      </w:r>
      <w:r w:rsidRPr="00AB1A26">
        <w:t xml:space="preserve"> = </w:t>
      </w:r>
      <w:r w:rsidR="00A64999" w:rsidRPr="00AB1A26">
        <w:t>2</w:t>
      </w:r>
      <w:r w:rsidRPr="00AB1A26">
        <w:t xml:space="preserve"> + j</w:t>
      </w:r>
      <w:r w:rsidR="00A64999" w:rsidRPr="00AB1A26">
        <w:t>10</w:t>
      </w:r>
    </w:p>
    <w:p w:rsidR="00EF1383" w:rsidRPr="00AB1A26" w:rsidRDefault="00EF1383" w:rsidP="00AF2D82">
      <w:pPr>
        <w:pStyle w:val="ListParagraph"/>
        <w:numPr>
          <w:ilvl w:val="0"/>
          <w:numId w:val="15"/>
        </w:numPr>
        <w:spacing w:line="360" w:lineRule="auto"/>
        <w:contextualSpacing/>
      </w:pPr>
      <w:r w:rsidRPr="00AB1A26">
        <w:t>Z</w:t>
      </w:r>
      <w:r w:rsidRPr="00AB1A26">
        <w:rPr>
          <w:vertAlign w:val="subscript"/>
        </w:rPr>
        <w:t>in</w:t>
      </w:r>
      <w:r w:rsidRPr="00AB1A26">
        <w:t xml:space="preserve"> = </w:t>
      </w:r>
      <w:r w:rsidR="00A64999" w:rsidRPr="00AB1A26">
        <w:t>2</w:t>
      </w:r>
      <w:r w:rsidRPr="00AB1A26">
        <w:t xml:space="preserve"> – j</w:t>
      </w:r>
      <w:r w:rsidR="00A64999" w:rsidRPr="00AB1A26">
        <w:t>10</w:t>
      </w:r>
    </w:p>
    <w:p w:rsidR="00EF1383" w:rsidRPr="00AB1A26" w:rsidRDefault="00EF1383" w:rsidP="00AF2D82">
      <w:pPr>
        <w:pStyle w:val="ListParagraph"/>
        <w:numPr>
          <w:ilvl w:val="0"/>
          <w:numId w:val="15"/>
        </w:numPr>
        <w:spacing w:line="360" w:lineRule="auto"/>
        <w:contextualSpacing/>
      </w:pPr>
      <w:r w:rsidRPr="00AB1A26">
        <w:t>Z</w:t>
      </w:r>
      <w:r w:rsidRPr="00AB1A26">
        <w:rPr>
          <w:vertAlign w:val="subscript"/>
        </w:rPr>
        <w:t>in</w:t>
      </w:r>
      <w:r w:rsidRPr="00AB1A26">
        <w:t xml:space="preserve"> = </w:t>
      </w:r>
      <w:r w:rsidR="000F7745" w:rsidRPr="00AB1A26">
        <w:t>4 – j10</w:t>
      </w:r>
    </w:p>
    <w:p w:rsidR="00EF1383" w:rsidRPr="00AB1A26" w:rsidRDefault="00EF1383" w:rsidP="00AF2D82">
      <w:pPr>
        <w:pStyle w:val="ListParagraph"/>
        <w:numPr>
          <w:ilvl w:val="0"/>
          <w:numId w:val="15"/>
        </w:numPr>
        <w:spacing w:line="360" w:lineRule="auto"/>
        <w:contextualSpacing/>
      </w:pPr>
      <w:r w:rsidRPr="00AB1A26">
        <w:t>Z</w:t>
      </w:r>
      <w:r w:rsidRPr="00AB1A26">
        <w:rPr>
          <w:vertAlign w:val="subscript"/>
        </w:rPr>
        <w:t>in</w:t>
      </w:r>
      <w:r w:rsidRPr="00AB1A26">
        <w:t xml:space="preserve"> = </w:t>
      </w:r>
      <w:r w:rsidR="000F7745" w:rsidRPr="00AB1A26">
        <w:t>4 + j10</w:t>
      </w:r>
    </w:p>
    <w:p w:rsidR="00EF1383" w:rsidRPr="00AB1A26" w:rsidRDefault="00EF1383" w:rsidP="00AF2D82">
      <w:pPr>
        <w:pStyle w:val="ListParagraph"/>
        <w:numPr>
          <w:ilvl w:val="0"/>
          <w:numId w:val="15"/>
        </w:numPr>
        <w:spacing w:line="360" w:lineRule="auto"/>
        <w:contextualSpacing/>
      </w:pPr>
      <w:r w:rsidRPr="00AB1A26">
        <w:t>Z</w:t>
      </w:r>
      <w:r w:rsidRPr="00AB1A26">
        <w:rPr>
          <w:vertAlign w:val="subscript"/>
        </w:rPr>
        <w:t>in</w:t>
      </w:r>
      <w:r w:rsidRPr="00AB1A26">
        <w:t xml:space="preserve"> = </w:t>
      </w:r>
      <w:r w:rsidR="00BF7710" w:rsidRPr="00AB1A26">
        <w:t>8</w:t>
      </w:r>
      <w:r w:rsidRPr="00AB1A26">
        <w:t xml:space="preserve"> – j2</w:t>
      </w:r>
    </w:p>
    <w:p w:rsidR="00EF1383" w:rsidRPr="00AB1A26" w:rsidRDefault="00EF1383" w:rsidP="00AF2D82">
      <w:pPr>
        <w:pStyle w:val="ListParagraph"/>
        <w:numPr>
          <w:ilvl w:val="0"/>
          <w:numId w:val="15"/>
        </w:numPr>
        <w:spacing w:line="360" w:lineRule="auto"/>
        <w:contextualSpacing/>
      </w:pPr>
      <w:r w:rsidRPr="00AB1A26">
        <w:t>Z</w:t>
      </w:r>
      <w:r w:rsidRPr="00AB1A26">
        <w:rPr>
          <w:vertAlign w:val="subscript"/>
        </w:rPr>
        <w:t>in</w:t>
      </w:r>
      <w:r w:rsidRPr="00AB1A26">
        <w:t xml:space="preserve"> = </w:t>
      </w:r>
      <w:r w:rsidR="00BF7710" w:rsidRPr="00AB1A26">
        <w:t>8</w:t>
      </w:r>
      <w:r w:rsidRPr="00AB1A26">
        <w:t xml:space="preserve"> + j</w:t>
      </w:r>
      <w:r w:rsidR="00BF2537" w:rsidRPr="00AB1A26">
        <w:t>10</w:t>
      </w:r>
    </w:p>
    <w:p w:rsidR="00EF1383" w:rsidRPr="00AB1A26" w:rsidRDefault="00EF1383" w:rsidP="00AF2D82">
      <w:pPr>
        <w:pStyle w:val="ListParagraph"/>
        <w:numPr>
          <w:ilvl w:val="0"/>
          <w:numId w:val="15"/>
        </w:numPr>
        <w:spacing w:line="360" w:lineRule="auto"/>
        <w:contextualSpacing/>
      </w:pPr>
      <w:r w:rsidRPr="00AB1A26">
        <w:t>Z</w:t>
      </w:r>
      <w:r w:rsidRPr="00AB1A26">
        <w:rPr>
          <w:vertAlign w:val="subscript"/>
        </w:rPr>
        <w:t>in</w:t>
      </w:r>
      <w:r w:rsidRPr="00AB1A26">
        <w:t xml:space="preserve"> = </w:t>
      </w:r>
      <w:r w:rsidR="00BF7710" w:rsidRPr="00AB1A26">
        <w:t>8</w:t>
      </w:r>
      <w:r w:rsidR="000B7374" w:rsidRPr="00AB1A26">
        <w:t xml:space="preserve"> – </w:t>
      </w:r>
      <w:r w:rsidR="008A7F2B" w:rsidRPr="00AB1A26">
        <w:t>j</w:t>
      </w:r>
      <w:r w:rsidR="00BF2537" w:rsidRPr="00AB1A26">
        <w:t>10</w:t>
      </w:r>
    </w:p>
    <w:p w:rsidR="00EF1383" w:rsidRPr="00AB1A26" w:rsidRDefault="008A7F2B" w:rsidP="00AF2D82">
      <w:pPr>
        <w:pStyle w:val="ListParagraph"/>
        <w:numPr>
          <w:ilvl w:val="0"/>
          <w:numId w:val="15"/>
        </w:numPr>
        <w:spacing w:line="360" w:lineRule="auto"/>
        <w:contextualSpacing/>
      </w:pPr>
      <w:r w:rsidRPr="00AB1A26">
        <w:t>None of the above</w:t>
      </w:r>
    </w:p>
    <w:p w:rsidR="00EF1383" w:rsidRDefault="00EF1383" w:rsidP="00EF1383">
      <w:pPr>
        <w:pStyle w:val="ListParagraph"/>
        <w:rPr>
          <w:b/>
        </w:rPr>
      </w:pPr>
    </w:p>
    <w:p w:rsidR="00072D90" w:rsidRDefault="00072D90" w:rsidP="006A5E79">
      <w:r>
        <w:br w:type="page"/>
      </w:r>
    </w:p>
    <w:p w:rsidR="00B84F45" w:rsidRPr="006F693E" w:rsidRDefault="00566231" w:rsidP="00AF2D82">
      <w:pPr>
        <w:spacing w:after="200" w:line="276" w:lineRule="auto"/>
        <w:contextualSpacing/>
      </w:pPr>
      <w:r>
        <w:rPr>
          <w:b/>
        </w:rPr>
        <w:lastRenderedPageBreak/>
        <w:t>Question 1</w:t>
      </w:r>
      <w:r w:rsidR="001C1687">
        <w:rPr>
          <w:b/>
        </w:rPr>
        <w:t>0</w:t>
      </w:r>
      <w:r w:rsidR="0002302A">
        <w:rPr>
          <w:b/>
        </w:rPr>
        <w:t xml:space="preserve">   </w:t>
      </w:r>
    </w:p>
    <w:p w:rsidR="00044830" w:rsidRDefault="00044830" w:rsidP="00044830">
      <w:pPr>
        <w:jc w:val="center"/>
      </w:pPr>
    </w:p>
    <w:p w:rsidR="00230D22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contextualSpacing/>
        <w:rPr>
          <w:rFonts w:ascii="Times" w:hAnsi="Times" w:cs="Times"/>
        </w:rPr>
      </w:pPr>
      <w:r w:rsidRPr="0093230A">
        <w:rPr>
          <w:rFonts w:ascii="Times" w:hAnsi="Times" w:cs="Times"/>
        </w:rPr>
        <w:t>Given the following pair of voltage and current</w:t>
      </w:r>
      <w:r w:rsidR="00230D22">
        <w:rPr>
          <w:rFonts w:ascii="Times" w:hAnsi="Times" w:cs="Times"/>
        </w:rPr>
        <w:t>:</w:t>
      </w:r>
      <w:r w:rsidRPr="0093230A">
        <w:rPr>
          <w:rFonts w:ascii="Times" w:hAnsi="Times" w:cs="Times"/>
        </w:rPr>
        <w:t xml:space="preserve"> </w:t>
      </w:r>
    </w:p>
    <w:p w:rsidR="00230D22" w:rsidRDefault="00230D22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contextualSpacing/>
        <w:rPr>
          <w:rFonts w:ascii="Times" w:hAnsi="Times" w:cs="Times"/>
        </w:rPr>
      </w:pPr>
    </w:p>
    <w:p w:rsidR="00230D22" w:rsidRDefault="00230D22" w:rsidP="00230D22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contextualSpacing/>
        <w:rPr>
          <w:rFonts w:ascii="Times" w:hAnsi="Times" w:cs="Times"/>
        </w:rPr>
      </w:pPr>
      <w:r>
        <w:rPr>
          <w:rFonts w:ascii="Times" w:hAnsi="Times" w:cs="Times"/>
        </w:rPr>
        <w:tab/>
      </w:r>
      <w:proofErr w:type="gramStart"/>
      <w:r w:rsidR="0093230A" w:rsidRPr="0093230A">
        <w:rPr>
          <w:rFonts w:ascii="Times" w:hAnsi="Times" w:cs="Times"/>
          <w:i/>
        </w:rPr>
        <w:t>v</w:t>
      </w:r>
      <w:r w:rsidR="0093230A" w:rsidRPr="0093230A">
        <w:rPr>
          <w:rFonts w:ascii="Times" w:hAnsi="Times" w:cs="Times"/>
        </w:rPr>
        <w:t>(</w:t>
      </w:r>
      <w:proofErr w:type="gramEnd"/>
      <w:r w:rsidR="0093230A" w:rsidRPr="0093230A">
        <w:rPr>
          <w:rFonts w:ascii="Times" w:hAnsi="Times" w:cs="Times"/>
        </w:rPr>
        <w:t>t)</w:t>
      </w:r>
      <w:r w:rsidR="0093230A" w:rsidRPr="0093230A">
        <w:rPr>
          <w:rFonts w:ascii="Times" w:hAnsi="Times" w:cs="Times"/>
          <w:i/>
          <w:iCs/>
        </w:rPr>
        <w:t xml:space="preserve">= </w:t>
      </w:r>
      <w:r w:rsidR="0093230A" w:rsidRPr="0093230A">
        <w:rPr>
          <w:rFonts w:ascii="Times" w:hAnsi="Times" w:cs="Times"/>
        </w:rPr>
        <w:t>550 sin(10t</w:t>
      </w:r>
      <w:r w:rsidR="0093230A" w:rsidRPr="0093230A">
        <w:rPr>
          <w:rFonts w:ascii="Times" w:hAnsi="Times" w:cs="Times"/>
          <w:i/>
          <w:iCs/>
        </w:rPr>
        <w:t xml:space="preserve">+ </w:t>
      </w:r>
      <w:r w:rsidR="0093230A" w:rsidRPr="0093230A">
        <w:rPr>
          <w:rFonts w:ascii="Times" w:hAnsi="Times" w:cs="Times"/>
        </w:rPr>
        <w:t xml:space="preserve">40°) V, </w:t>
      </w:r>
      <w:r>
        <w:rPr>
          <w:rFonts w:ascii="Times" w:hAnsi="Times" w:cs="Times"/>
        </w:rPr>
        <w:t xml:space="preserve">    </w:t>
      </w:r>
      <w:r w:rsidR="0093230A" w:rsidRPr="006935D2">
        <w:rPr>
          <w:rFonts w:ascii="Times" w:hAnsi="Times" w:cs="Times"/>
          <w:i/>
          <w:iCs/>
        </w:rPr>
        <w:t xml:space="preserve">i(t)=  </w:t>
      </w:r>
      <w:r w:rsidR="0093230A" w:rsidRPr="006935D2">
        <w:rPr>
          <w:rFonts w:ascii="Times" w:hAnsi="Times" w:cs="Times"/>
        </w:rPr>
        <w:t>11 sin(10</w:t>
      </w:r>
      <w:r w:rsidR="0093230A" w:rsidRPr="006935D2">
        <w:rPr>
          <w:rFonts w:ascii="Times" w:hAnsi="Times" w:cs="Times"/>
          <w:i/>
          <w:iCs/>
        </w:rPr>
        <w:t>t -</w:t>
      </w:r>
      <w:r w:rsidR="0093230A" w:rsidRPr="006935D2">
        <w:rPr>
          <w:rFonts w:ascii="Times" w:hAnsi="Times" w:cs="Times"/>
        </w:rPr>
        <w:t xml:space="preserve">50°) </w:t>
      </w:r>
      <w:r w:rsidR="0093230A">
        <w:rPr>
          <w:rFonts w:ascii="Times" w:hAnsi="Times" w:cs="Times"/>
        </w:rPr>
        <w:t>A</w:t>
      </w:r>
    </w:p>
    <w:p w:rsidR="00230D22" w:rsidRDefault="00230D22" w:rsidP="00230D22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contextualSpacing/>
        <w:rPr>
          <w:rFonts w:ascii="Times" w:hAnsi="Times" w:cs="Times"/>
        </w:rPr>
      </w:pPr>
    </w:p>
    <w:p w:rsidR="0093230A" w:rsidRPr="006935D2" w:rsidRDefault="0093230A" w:rsidP="00230D22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contextualSpacing/>
        <w:rPr>
          <w:rFonts w:ascii="Times" w:hAnsi="Times" w:cs="Times"/>
        </w:rPr>
      </w:pPr>
      <w:proofErr w:type="gramStart"/>
      <w:r>
        <w:rPr>
          <w:rFonts w:ascii="Times" w:hAnsi="Times" w:cs="Times"/>
        </w:rPr>
        <w:t>in</w:t>
      </w:r>
      <w:proofErr w:type="gramEnd"/>
      <w:r>
        <w:rPr>
          <w:rFonts w:ascii="Times" w:hAnsi="Times" w:cs="Times"/>
        </w:rPr>
        <w:t xml:space="preserve"> the circuit below, what</w:t>
      </w:r>
      <w:r w:rsidRPr="006935D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 xml:space="preserve">is </w:t>
      </w:r>
      <w:r w:rsidRPr="006935D2">
        <w:rPr>
          <w:rFonts w:ascii="Times" w:hAnsi="Times" w:cs="Times"/>
        </w:rPr>
        <w:t xml:space="preserve">most likely </w:t>
      </w:r>
      <w:r>
        <w:rPr>
          <w:rFonts w:ascii="Times" w:hAnsi="Times" w:cs="Times"/>
        </w:rPr>
        <w:t>the element “Z” ?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 w:rsidRPr="006935D2">
        <w:rPr>
          <w:rFonts w:ascii="Helvetica" w:hAnsi="Helvetica" w:cs="Helvetica"/>
          <w:noProof/>
        </w:rPr>
        <w:t xml:space="preserve"> </w:t>
      </w:r>
      <w:r>
        <w:rPr>
          <w:rFonts w:ascii="Helvetica" w:hAnsi="Helvetica" w:cs="Helvetica"/>
          <w:noProof/>
          <w:lang w:eastAsia="zh-CN"/>
        </w:rPr>
        <w:drawing>
          <wp:inline distT="0" distB="0" distL="0" distR="0">
            <wp:extent cx="2024661" cy="1545655"/>
            <wp:effectExtent l="0" t="0" r="7620" b="381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719" cy="154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1) </w:t>
      </w:r>
      <w:r w:rsidR="00905507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L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=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0.2 H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2) </w:t>
      </w:r>
      <w:r w:rsidR="00905507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C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= 2 mF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3) </w:t>
      </w:r>
      <w:r w:rsidR="00905507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L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=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 xml:space="preserve">2 </w:t>
      </w:r>
      <w:proofErr w:type="spellStart"/>
      <w:r>
        <w:rPr>
          <w:rFonts w:ascii="Times" w:hAnsi="Times" w:cs="Times"/>
        </w:rPr>
        <w:t>mH</w:t>
      </w:r>
      <w:proofErr w:type="spellEnd"/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4) </w:t>
      </w:r>
      <w:r w:rsidR="00905507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C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=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5 F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5) </w:t>
      </w:r>
      <w:r w:rsidR="00905507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R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=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50 ohm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 w:rsidRPr="009E0FDC">
        <w:rPr>
          <w:rFonts w:ascii="Times" w:hAnsi="Times" w:cs="Times"/>
        </w:rPr>
        <w:t xml:space="preserve">6) </w:t>
      </w:r>
      <w:r w:rsidR="00905507">
        <w:rPr>
          <w:rFonts w:ascii="Times" w:hAnsi="Times" w:cs="Times"/>
        </w:rPr>
        <w:t xml:space="preserve"> </w:t>
      </w:r>
      <w:r w:rsidRPr="009E0FDC">
        <w:rPr>
          <w:rFonts w:ascii="Times" w:hAnsi="Times" w:cs="Times"/>
        </w:rPr>
        <w:t>L</w:t>
      </w:r>
      <w:r w:rsidR="00230D22">
        <w:rPr>
          <w:rFonts w:ascii="Times" w:hAnsi="Times" w:cs="Times"/>
        </w:rPr>
        <w:t xml:space="preserve"> </w:t>
      </w:r>
      <w:r w:rsidRPr="009E0FDC">
        <w:rPr>
          <w:rFonts w:ascii="Times" w:hAnsi="Times" w:cs="Times"/>
        </w:rPr>
        <w:t>=</w:t>
      </w:r>
      <w:r w:rsidR="00230D22">
        <w:rPr>
          <w:rFonts w:ascii="Times" w:hAnsi="Times" w:cs="Times"/>
        </w:rPr>
        <w:t xml:space="preserve"> </w:t>
      </w:r>
      <w:r w:rsidRPr="009E0FDC">
        <w:rPr>
          <w:rFonts w:ascii="Times" w:hAnsi="Times" w:cs="Times"/>
        </w:rPr>
        <w:t>5 H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7) </w:t>
      </w:r>
      <w:r w:rsidR="00905507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C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=</w:t>
      </w:r>
      <w:r w:rsidR="00230D22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500 F</w:t>
      </w:r>
    </w:p>
    <w:p w:rsidR="0093230A" w:rsidRPr="006935D2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 w:rsidRPr="006935D2">
        <w:rPr>
          <w:rFonts w:ascii="Times" w:hAnsi="Times" w:cs="Times"/>
        </w:rPr>
        <w:t xml:space="preserve">8) </w:t>
      </w:r>
      <w:r w:rsidR="00905507">
        <w:rPr>
          <w:rFonts w:ascii="Times" w:hAnsi="Times" w:cs="Times"/>
        </w:rPr>
        <w:t xml:space="preserve"> </w:t>
      </w:r>
      <w:r w:rsidRPr="006935D2">
        <w:rPr>
          <w:rFonts w:ascii="Times" w:hAnsi="Times" w:cs="Times"/>
        </w:rPr>
        <w:t>None of the above</w:t>
      </w:r>
    </w:p>
    <w:p w:rsidR="00883711" w:rsidRDefault="00883711" w:rsidP="00883711">
      <w:pPr>
        <w:spacing w:after="200" w:line="276" w:lineRule="auto"/>
        <w:contextualSpacing/>
      </w:pPr>
      <w:r>
        <w:tab/>
      </w:r>
    </w:p>
    <w:p w:rsidR="00566231" w:rsidRDefault="00566231" w:rsidP="0054332E">
      <w:pPr>
        <w:spacing w:after="200" w:line="276" w:lineRule="auto"/>
        <w:contextualSpacing/>
      </w:pPr>
    </w:p>
    <w:p w:rsidR="0002302A" w:rsidRDefault="0002302A" w:rsidP="0054332E">
      <w:pPr>
        <w:spacing w:after="200" w:line="276" w:lineRule="auto"/>
        <w:contextualSpacing/>
      </w:pPr>
    </w:p>
    <w:p w:rsidR="0002302A" w:rsidRDefault="0002302A" w:rsidP="0054332E">
      <w:pPr>
        <w:spacing w:after="200" w:line="276" w:lineRule="auto"/>
        <w:contextualSpacing/>
      </w:pPr>
    </w:p>
    <w:p w:rsidR="00566231" w:rsidRDefault="00566231" w:rsidP="0054332E">
      <w:pPr>
        <w:spacing w:after="200" w:line="276" w:lineRule="auto"/>
        <w:contextualSpacing/>
      </w:pPr>
    </w:p>
    <w:p w:rsidR="00566231" w:rsidRDefault="00566231" w:rsidP="0054332E">
      <w:pPr>
        <w:spacing w:after="200" w:line="276" w:lineRule="auto"/>
        <w:contextualSpacing/>
      </w:pPr>
    </w:p>
    <w:p w:rsidR="00566231" w:rsidRDefault="00566231" w:rsidP="0054332E">
      <w:pPr>
        <w:spacing w:after="200" w:line="276" w:lineRule="auto"/>
        <w:contextualSpacing/>
      </w:pPr>
    </w:p>
    <w:p w:rsidR="00566231" w:rsidRDefault="00566231" w:rsidP="0054332E">
      <w:pPr>
        <w:spacing w:after="200" w:line="276" w:lineRule="auto"/>
        <w:contextualSpacing/>
      </w:pPr>
    </w:p>
    <w:p w:rsidR="00AB6BBA" w:rsidRDefault="00AB6BBA">
      <w:pPr>
        <w:rPr>
          <w:b/>
        </w:rPr>
      </w:pPr>
      <w:r>
        <w:rPr>
          <w:b/>
        </w:rPr>
        <w:br w:type="page"/>
      </w:r>
    </w:p>
    <w:p w:rsidR="0002302A" w:rsidRDefault="0002302A" w:rsidP="0002302A">
      <w:pPr>
        <w:spacing w:after="200" w:line="276" w:lineRule="auto"/>
        <w:contextualSpacing/>
      </w:pPr>
      <w:r>
        <w:rPr>
          <w:b/>
        </w:rPr>
        <w:lastRenderedPageBreak/>
        <w:t>Question 1</w:t>
      </w:r>
      <w:r w:rsidR="00D51C34">
        <w:rPr>
          <w:b/>
        </w:rPr>
        <w:t>1</w:t>
      </w:r>
      <w:r>
        <w:rPr>
          <w:b/>
        </w:rPr>
        <w:t xml:space="preserve">   </w:t>
      </w:r>
    </w:p>
    <w:p w:rsidR="00566231" w:rsidRDefault="00566231" w:rsidP="0054332E">
      <w:pPr>
        <w:spacing w:after="200" w:line="276" w:lineRule="auto"/>
        <w:contextualSpacing/>
      </w:pPr>
    </w:p>
    <w:p w:rsidR="0093230A" w:rsidRPr="0093230A" w:rsidRDefault="0093230A" w:rsidP="00591F11">
      <w:pPr>
        <w:widowControl w:val="0"/>
        <w:autoSpaceDE w:val="0"/>
        <w:autoSpaceDN w:val="0"/>
        <w:adjustRightInd w:val="0"/>
        <w:spacing w:after="120" w:line="276" w:lineRule="auto"/>
        <w:contextualSpacing/>
        <w:rPr>
          <w:rFonts w:ascii="Times" w:hAnsi="Times" w:cs="Times"/>
        </w:rPr>
      </w:pPr>
      <w:r w:rsidRPr="0093230A">
        <w:rPr>
          <w:rFonts w:ascii="Times" w:hAnsi="Times" w:cs="Times"/>
        </w:rPr>
        <w:t>Given the phasor voltages V</w:t>
      </w:r>
      <w:r w:rsidRPr="0093230A">
        <w:rPr>
          <w:rFonts w:ascii="Times" w:hAnsi="Times" w:cs="Times"/>
          <w:vertAlign w:val="subscript"/>
        </w:rPr>
        <w:t>1</w:t>
      </w:r>
      <w:r w:rsidRPr="0093230A">
        <w:rPr>
          <w:rFonts w:ascii="Times" w:hAnsi="Times" w:cs="Times"/>
        </w:rPr>
        <w:t>, V</w:t>
      </w:r>
      <w:r w:rsidRPr="0093230A">
        <w:rPr>
          <w:rFonts w:ascii="Times" w:hAnsi="Times" w:cs="Times"/>
          <w:vertAlign w:val="subscript"/>
        </w:rPr>
        <w:t>2</w:t>
      </w:r>
      <w:r w:rsidRPr="0093230A">
        <w:rPr>
          <w:rFonts w:ascii="Times" w:hAnsi="Times" w:cs="Times"/>
        </w:rPr>
        <w:t xml:space="preserve"> and V</w:t>
      </w:r>
      <w:r w:rsidRPr="0093230A">
        <w:rPr>
          <w:rFonts w:ascii="Times" w:hAnsi="Times" w:cs="Times"/>
          <w:vertAlign w:val="subscript"/>
        </w:rPr>
        <w:t>3</w:t>
      </w:r>
      <w:r w:rsidRPr="0093230A">
        <w:rPr>
          <w:rFonts w:ascii="Times" w:hAnsi="Times" w:cs="Times"/>
        </w:rPr>
        <w:t xml:space="preserve"> below, determine the phasor voltage across the capacitor as shown on the circuit below.</w:t>
      </w:r>
    </w:p>
    <w:p w:rsidR="0093230A" w:rsidRPr="00484F4C" w:rsidRDefault="0093230A" w:rsidP="0093230A">
      <w:pPr>
        <w:widowControl w:val="0"/>
        <w:autoSpaceDE w:val="0"/>
        <w:autoSpaceDN w:val="0"/>
        <w:adjustRightInd w:val="0"/>
        <w:spacing w:after="240" w:line="280" w:lineRule="atLeast"/>
        <w:ind w:left="720"/>
        <w:rPr>
          <w:rFonts w:ascii="Times" w:hAnsi="Times" w:cs="Times"/>
        </w:rPr>
      </w:pPr>
    </w:p>
    <w:p w:rsidR="0093230A" w:rsidRDefault="00A760C8" w:rsidP="0093230A">
      <w:pPr>
        <w:widowControl w:val="0"/>
        <w:autoSpaceDE w:val="0"/>
        <w:autoSpaceDN w:val="0"/>
        <w:adjustRightInd w:val="0"/>
        <w:spacing w:after="240" w:line="280" w:lineRule="atLeast"/>
      </w:pPr>
      <w:r>
        <w:rPr>
          <w:noProof/>
          <w:lang w:eastAsia="zh-CN"/>
        </w:rPr>
        <w:drawing>
          <wp:inline distT="0" distB="0" distL="0" distR="0">
            <wp:extent cx="5943600" cy="218948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q2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8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1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1</w:t>
      </w:r>
      <w:r>
        <w:rPr>
          <w:rFonts w:ascii="Times" w:hAnsi="Times" w:cs="Times"/>
        </w:rPr>
        <w:sym w:font="Symbol" w:char="F0D0"/>
      </w:r>
      <w:r>
        <w:rPr>
          <w:rFonts w:ascii="Times" w:hAnsi="Times" w:cs="Times"/>
        </w:rPr>
        <w:t xml:space="preserve"> 0</w:t>
      </w:r>
      <w:r w:rsidRPr="00A55346">
        <w:rPr>
          <w:rFonts w:ascii="Times" w:hAnsi="Times" w:cs="Times"/>
          <w:vertAlign w:val="superscript"/>
        </w:rPr>
        <w:t xml:space="preserve"> o</w:t>
      </w:r>
      <w:r>
        <w:rPr>
          <w:rFonts w:ascii="Times" w:hAnsi="Times" w:cs="Times"/>
        </w:rPr>
        <w:t xml:space="preserve"> V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 w:rsidRPr="00865237">
        <w:rPr>
          <w:rFonts w:ascii="Times" w:hAnsi="Times" w:cs="Times"/>
        </w:rPr>
        <w:t xml:space="preserve">2) </w:t>
      </w:r>
      <w:r w:rsidR="00591F11">
        <w:rPr>
          <w:rFonts w:ascii="Times" w:hAnsi="Times" w:cs="Times"/>
        </w:rPr>
        <w:t xml:space="preserve"> </w:t>
      </w:r>
      <w:r w:rsidRPr="00865237">
        <w:rPr>
          <w:rFonts w:ascii="Times" w:hAnsi="Times" w:cs="Times"/>
        </w:rPr>
        <w:t>1</w:t>
      </w:r>
      <w:r w:rsidRPr="00865237">
        <w:rPr>
          <w:rFonts w:ascii="Times" w:hAnsi="Times" w:cs="Times"/>
        </w:rPr>
        <w:sym w:font="Symbol" w:char="F0D0"/>
      </w:r>
      <w:r w:rsidRPr="00865237">
        <w:rPr>
          <w:rFonts w:ascii="Times" w:hAnsi="Times" w:cs="Times"/>
        </w:rPr>
        <w:t xml:space="preserve"> 180</w:t>
      </w:r>
      <w:r w:rsidRPr="00A55346">
        <w:rPr>
          <w:rFonts w:ascii="Times" w:hAnsi="Times" w:cs="Times"/>
          <w:vertAlign w:val="superscript"/>
        </w:rPr>
        <w:t>o</w:t>
      </w:r>
      <w:r w:rsidRPr="00865237">
        <w:rPr>
          <w:rFonts w:ascii="Times" w:hAnsi="Times" w:cs="Times"/>
        </w:rPr>
        <w:t xml:space="preserve"> V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3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2</w:t>
      </w:r>
      <w:r>
        <w:rPr>
          <w:rFonts w:ascii="Times" w:hAnsi="Times" w:cs="Times"/>
        </w:rPr>
        <w:sym w:font="Symbol" w:char="F0D6"/>
      </w:r>
      <w:r>
        <w:rPr>
          <w:rFonts w:ascii="Times" w:hAnsi="Times" w:cs="Times"/>
        </w:rPr>
        <w:t>2</w:t>
      </w:r>
      <w:r>
        <w:rPr>
          <w:rFonts w:ascii="Times" w:hAnsi="Times" w:cs="Times"/>
        </w:rPr>
        <w:sym w:font="Symbol" w:char="F0D0"/>
      </w:r>
      <w:r>
        <w:rPr>
          <w:rFonts w:ascii="Times" w:hAnsi="Times" w:cs="Times"/>
        </w:rPr>
        <w:t xml:space="preserve"> 225</w:t>
      </w:r>
      <w:r w:rsidRPr="00A55346">
        <w:rPr>
          <w:rFonts w:ascii="Times" w:hAnsi="Times" w:cs="Times"/>
          <w:vertAlign w:val="superscript"/>
        </w:rPr>
        <w:t xml:space="preserve"> o</w:t>
      </w:r>
      <w:r>
        <w:rPr>
          <w:rFonts w:ascii="Times" w:hAnsi="Times" w:cs="Times"/>
        </w:rPr>
        <w:t xml:space="preserve"> V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4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-2</w:t>
      </w:r>
      <w:r>
        <w:rPr>
          <w:rFonts w:ascii="Times" w:hAnsi="Times" w:cs="Times"/>
        </w:rPr>
        <w:sym w:font="Symbol" w:char="F0D6"/>
      </w:r>
      <w:r>
        <w:rPr>
          <w:rFonts w:ascii="Times" w:hAnsi="Times" w:cs="Times"/>
        </w:rPr>
        <w:t>2</w:t>
      </w:r>
      <w:r>
        <w:rPr>
          <w:rFonts w:ascii="Times" w:hAnsi="Times" w:cs="Times"/>
        </w:rPr>
        <w:sym w:font="Symbol" w:char="F0D0"/>
      </w:r>
      <w:r>
        <w:rPr>
          <w:rFonts w:ascii="Times" w:hAnsi="Times" w:cs="Times"/>
        </w:rPr>
        <w:t xml:space="preserve"> 225</w:t>
      </w:r>
      <w:r w:rsidRPr="00A55346">
        <w:rPr>
          <w:rFonts w:ascii="Times" w:hAnsi="Times" w:cs="Times"/>
          <w:vertAlign w:val="superscript"/>
        </w:rPr>
        <w:t xml:space="preserve"> o</w:t>
      </w:r>
      <w:r>
        <w:rPr>
          <w:rFonts w:ascii="Times" w:hAnsi="Times" w:cs="Times"/>
        </w:rPr>
        <w:t xml:space="preserve"> V 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5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1-2</w:t>
      </w:r>
      <w:r>
        <w:rPr>
          <w:rFonts w:ascii="Times" w:hAnsi="Times" w:cs="Times"/>
        </w:rPr>
        <w:sym w:font="Symbol" w:char="F0D6"/>
      </w:r>
      <w:r>
        <w:rPr>
          <w:rFonts w:ascii="Times" w:hAnsi="Times" w:cs="Times"/>
        </w:rPr>
        <w:t>2</w:t>
      </w:r>
      <w:r>
        <w:rPr>
          <w:rFonts w:ascii="Times" w:hAnsi="Times" w:cs="Times"/>
        </w:rPr>
        <w:sym w:font="Symbol" w:char="F0D0"/>
      </w:r>
      <w:r>
        <w:rPr>
          <w:rFonts w:ascii="Times" w:hAnsi="Times" w:cs="Times"/>
        </w:rPr>
        <w:t xml:space="preserve"> 45</w:t>
      </w:r>
      <w:r w:rsidRPr="00A55346">
        <w:rPr>
          <w:rFonts w:ascii="Times" w:hAnsi="Times" w:cs="Times"/>
          <w:vertAlign w:val="superscript"/>
        </w:rPr>
        <w:t xml:space="preserve"> o</w:t>
      </w:r>
      <w:r>
        <w:rPr>
          <w:rFonts w:ascii="Times" w:hAnsi="Times" w:cs="Times"/>
        </w:rPr>
        <w:t xml:space="preserve"> V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6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1-2</w:t>
      </w:r>
      <w:r>
        <w:rPr>
          <w:rFonts w:ascii="Times" w:hAnsi="Times" w:cs="Times"/>
        </w:rPr>
        <w:sym w:font="Symbol" w:char="F0D6"/>
      </w:r>
      <w:r>
        <w:rPr>
          <w:rFonts w:ascii="Times" w:hAnsi="Times" w:cs="Times"/>
        </w:rPr>
        <w:t>2</w:t>
      </w:r>
      <w:r>
        <w:rPr>
          <w:rFonts w:ascii="Times" w:hAnsi="Times" w:cs="Times"/>
        </w:rPr>
        <w:sym w:font="Symbol" w:char="F0D0"/>
      </w:r>
      <w:r>
        <w:rPr>
          <w:rFonts w:ascii="Times" w:hAnsi="Times" w:cs="Times"/>
        </w:rPr>
        <w:t xml:space="preserve"> 225</w:t>
      </w:r>
      <w:r w:rsidRPr="00A55346">
        <w:rPr>
          <w:rFonts w:ascii="Times" w:hAnsi="Times" w:cs="Times"/>
          <w:vertAlign w:val="superscript"/>
        </w:rPr>
        <w:t xml:space="preserve"> o</w:t>
      </w:r>
      <w:r>
        <w:rPr>
          <w:rFonts w:ascii="Times" w:hAnsi="Times" w:cs="Times"/>
        </w:rPr>
        <w:t xml:space="preserve"> V</w:t>
      </w:r>
    </w:p>
    <w:p w:rsidR="0093230A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7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2(1-</w:t>
      </w:r>
      <w:r>
        <w:rPr>
          <w:rFonts w:ascii="Times" w:hAnsi="Times" w:cs="Times"/>
        </w:rPr>
        <w:sym w:font="Symbol" w:char="F0D6"/>
      </w:r>
      <w:r>
        <w:rPr>
          <w:rFonts w:ascii="Times" w:hAnsi="Times" w:cs="Times"/>
        </w:rPr>
        <w:t>2)</w:t>
      </w:r>
      <w:r>
        <w:rPr>
          <w:rFonts w:ascii="Times" w:hAnsi="Times" w:cs="Times"/>
        </w:rPr>
        <w:sym w:font="Symbol" w:char="F0D0"/>
      </w:r>
      <w:r>
        <w:rPr>
          <w:rFonts w:ascii="Times" w:hAnsi="Times" w:cs="Times"/>
        </w:rPr>
        <w:t xml:space="preserve"> 225</w:t>
      </w:r>
      <w:r w:rsidRPr="00A55346">
        <w:rPr>
          <w:rFonts w:ascii="Times" w:hAnsi="Times" w:cs="Times"/>
          <w:vertAlign w:val="superscript"/>
        </w:rPr>
        <w:t xml:space="preserve"> o</w:t>
      </w:r>
      <w:r>
        <w:rPr>
          <w:rFonts w:ascii="Times" w:hAnsi="Times" w:cs="Times"/>
        </w:rPr>
        <w:t xml:space="preserve"> V</w:t>
      </w:r>
    </w:p>
    <w:p w:rsidR="0093230A" w:rsidRPr="006935D2" w:rsidRDefault="0093230A" w:rsidP="0093230A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rPr>
          <w:rFonts w:ascii="Times" w:hAnsi="Times" w:cs="Times"/>
        </w:rPr>
      </w:pPr>
      <w:r w:rsidRPr="006935D2">
        <w:rPr>
          <w:rFonts w:ascii="Times" w:hAnsi="Times" w:cs="Times"/>
        </w:rPr>
        <w:t>8) None of the above</w:t>
      </w:r>
    </w:p>
    <w:p w:rsidR="00566231" w:rsidRDefault="00566231" w:rsidP="0054332E">
      <w:pPr>
        <w:spacing w:after="200" w:line="276" w:lineRule="auto"/>
        <w:contextualSpacing/>
      </w:pPr>
    </w:p>
    <w:p w:rsidR="00E32410" w:rsidRDefault="00E32410">
      <w:r>
        <w:br w:type="page"/>
      </w:r>
    </w:p>
    <w:p w:rsidR="00822071" w:rsidRPr="00633FC9" w:rsidRDefault="00822071" w:rsidP="00822071">
      <w:pPr>
        <w:widowControl w:val="0"/>
        <w:tabs>
          <w:tab w:val="left" w:pos="3870"/>
        </w:tabs>
        <w:ind w:left="360" w:right="3600" w:hanging="360"/>
        <w:rPr>
          <w:b/>
          <w:sz w:val="28"/>
          <w:szCs w:val="28"/>
        </w:rPr>
      </w:pPr>
      <w:r w:rsidRPr="00633FC9">
        <w:rPr>
          <w:b/>
          <w:sz w:val="28"/>
          <w:szCs w:val="28"/>
        </w:rPr>
        <w:lastRenderedPageBreak/>
        <w:t>Potentially Useful Formulas</w: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  <w:ind w:left="360" w:hanging="360"/>
      </w:pPr>
    </w:p>
    <w:p w:rsidR="00822071" w:rsidRDefault="00822071" w:rsidP="00822071">
      <w:pPr>
        <w:widowControl w:val="0"/>
        <w:tabs>
          <w:tab w:val="left" w:pos="5760"/>
          <w:tab w:val="left" w:pos="7740"/>
        </w:tabs>
      </w:pPr>
      <w:r w:rsidRPr="001B58D0">
        <w:t>First order circuit</w:t>
      </w:r>
      <w:proofErr w:type="gramStart"/>
      <w:r w:rsidRPr="001B58D0">
        <w:t xml:space="preserve">: </w:t>
      </w:r>
      <w:proofErr w:type="gramEnd"/>
      <w:r w:rsidRPr="001B58D0">
        <w:rPr>
          <w:position w:val="-16"/>
        </w:rPr>
        <w:object w:dxaOrig="351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2pt;height:26.2pt" o:ole="">
            <v:imagedata r:id="rId20" o:title=""/>
          </v:shape>
          <o:OLEObject Type="Embed" ProgID="Equation.DSMT4" ShapeID="_x0000_i1025" DrawAspect="Content" ObjectID="_1552399341" r:id="rId21"/>
        </w:object>
      </w:r>
      <w:r w:rsidRPr="001B58D0">
        <w:t xml:space="preserve">, </w:t>
      </w:r>
      <w:r w:rsidRPr="00182BDF">
        <w:rPr>
          <w:rFonts w:ascii="Symbol" w:hAnsi="Symbol"/>
        </w:rPr>
        <w:t></w:t>
      </w:r>
      <w:r>
        <w:t xml:space="preserve"> </w:t>
      </w:r>
      <w:r w:rsidRPr="001B58D0">
        <w:t xml:space="preserve">= L/R </w:t>
      </w:r>
      <w:r>
        <w:t xml:space="preserve"> or</w:t>
      </w:r>
      <w:r w:rsidRPr="001B58D0">
        <w:t xml:space="preserve">  </w:t>
      </w:r>
      <w:r w:rsidRPr="00182BDF">
        <w:rPr>
          <w:rFonts w:ascii="Symbol" w:hAnsi="Symbol"/>
        </w:rPr>
        <w:t></w:t>
      </w:r>
      <w:r w:rsidRPr="001B58D0">
        <w:t xml:space="preserve"> = RC</w:t>
      </w:r>
    </w:p>
    <w:p w:rsidR="00822071" w:rsidRPr="001B58D0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1B58D0" w:rsidRDefault="00822071" w:rsidP="00822071">
      <w:pPr>
        <w:widowControl w:val="0"/>
        <w:tabs>
          <w:tab w:val="left" w:pos="5760"/>
          <w:tab w:val="left" w:pos="7740"/>
        </w:tabs>
      </w:pPr>
      <w:r w:rsidRPr="001B58D0">
        <w:t xml:space="preserve">Series RLC:  </w:t>
      </w:r>
      <w:r w:rsidRPr="001B58D0">
        <w:rPr>
          <w:position w:val="-24"/>
        </w:rPr>
        <w:object w:dxaOrig="1760" w:dyaOrig="620">
          <v:shape id="_x0000_i1026" type="#_x0000_t75" style="width:89.5pt;height:30.4pt" o:ole="">
            <v:imagedata r:id="rId22" o:title=""/>
          </v:shape>
          <o:OLEObject Type="Embed" ProgID="Equation.DSMT4" ShapeID="_x0000_i1026" DrawAspect="Content" ObjectID="_1552399342" r:id="rId23"/>
        </w:object>
      </w:r>
    </w:p>
    <w:p w:rsidR="00822071" w:rsidRPr="001B58D0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1B58D0" w:rsidRDefault="00822071" w:rsidP="00822071">
      <w:pPr>
        <w:widowControl w:val="0"/>
        <w:tabs>
          <w:tab w:val="left" w:pos="5760"/>
          <w:tab w:val="left" w:pos="7740"/>
        </w:tabs>
      </w:pPr>
      <w:r w:rsidRPr="001B58D0">
        <w:t xml:space="preserve">Parallel RLC: </w:t>
      </w:r>
      <w:r w:rsidRPr="001B58D0">
        <w:rPr>
          <w:position w:val="-24"/>
        </w:rPr>
        <w:object w:dxaOrig="1900" w:dyaOrig="620">
          <v:shape id="_x0000_i1027" type="#_x0000_t75" style="width:96.8pt;height:30.4pt" o:ole="">
            <v:imagedata r:id="rId24" o:title=""/>
          </v:shape>
          <o:OLEObject Type="Embed" ProgID="Equation.DSMT4" ShapeID="_x0000_i1027" DrawAspect="Content" ObjectID="_1552399343" r:id="rId25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4000" w:dyaOrig="460">
          <v:shape id="_x0000_i1028" type="#_x0000_t75" style="width:200.25pt;height:23.05pt" o:ole="">
            <v:imagedata r:id="rId26" o:title=""/>
          </v:shape>
          <o:OLEObject Type="Embed" ProgID="Equation.DSMT4" ShapeID="_x0000_i1028" DrawAspect="Content" ObjectID="_1552399344" r:id="rId27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2640" w:dyaOrig="460">
          <v:shape id="_x0000_i1029" type="#_x0000_t75" style="width:131.75pt;height:23.05pt" o:ole="">
            <v:imagedata r:id="rId28" o:title=""/>
          </v:shape>
          <o:OLEObject Type="Embed" ProgID="Equation.DSMT4" ShapeID="_x0000_i1029" DrawAspect="Content" ObjectID="_1552399345" r:id="rId29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22"/>
        </w:rPr>
        <w:object w:dxaOrig="2860" w:dyaOrig="560">
          <v:shape id="_x0000_i1030" type="#_x0000_t75" style="width:143.65pt;height:27.95pt" o:ole="">
            <v:imagedata r:id="rId30" o:title=""/>
          </v:shape>
          <o:OLEObject Type="Embed" ProgID="Equation.DSMT4" ShapeID="_x0000_i1030" DrawAspect="Content" ObjectID="_1552399346" r:id="rId31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24"/>
        </w:rPr>
        <w:object w:dxaOrig="3960" w:dyaOrig="760">
          <v:shape id="_x0000_i1031" type="#_x0000_t75" style="width:198.5pt;height:38.45pt" o:ole="">
            <v:imagedata r:id="rId32" o:title=""/>
          </v:shape>
          <o:OLEObject Type="Embed" ProgID="Equation.DSMT4" ShapeID="_x0000_i1031" DrawAspect="Content" ObjectID="_1552399347" r:id="rId33"/>
        </w:object>
      </w:r>
      <w:r>
        <w:t xml:space="preserve">, where </w:t>
      </w:r>
      <w:r w:rsidRPr="00B94004">
        <w:rPr>
          <w:position w:val="-14"/>
        </w:rPr>
        <w:object w:dxaOrig="1100" w:dyaOrig="480">
          <v:shape id="_x0000_i1032" type="#_x0000_t75" style="width:54.5pt;height:24.1pt" o:ole="">
            <v:imagedata r:id="rId34" o:title=""/>
          </v:shape>
          <o:OLEObject Type="Embed" ProgID="Equation.DSMT4" ShapeID="_x0000_i1032" DrawAspect="Content" ObjectID="_1552399348" r:id="rId35"/>
        </w:object>
      </w:r>
    </w:p>
    <w:p w:rsidR="00822071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46"/>
        </w:rPr>
        <w:object w:dxaOrig="2680" w:dyaOrig="1040">
          <v:shape id="_x0000_i1033" type="#_x0000_t75" style="width:133.85pt;height:51.4pt" o:ole="">
            <v:imagedata r:id="rId36" o:title=""/>
          </v:shape>
          <o:OLEObject Type="Embed" ProgID="Equation.DSMT4" ShapeID="_x0000_i1033" DrawAspect="Content" ObjectID="_1552399349" r:id="rId37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Default="00822071" w:rsidP="00822071">
      <w:pPr>
        <w:pStyle w:val="Footer"/>
        <w:rPr>
          <w:position w:val="-24"/>
        </w:rPr>
      </w:pPr>
      <w:r w:rsidRPr="00A179F5">
        <w:rPr>
          <w:position w:val="-24"/>
        </w:rPr>
        <w:object w:dxaOrig="1300" w:dyaOrig="540">
          <v:shape id="_x0000_i1034" type="#_x0000_t75" style="width:65pt;height:27.6pt" o:ole="">
            <v:imagedata r:id="rId38" o:title=""/>
          </v:shape>
          <o:OLEObject Type="Embed" ProgID="Equation.DSMT4" ShapeID="_x0000_i1034" DrawAspect="Content" ObjectID="_1552399350" r:id="rId39"/>
        </w:object>
      </w:r>
    </w:p>
    <w:p w:rsidR="00822071" w:rsidRPr="00A179F5" w:rsidRDefault="00822071" w:rsidP="00822071">
      <w:pPr>
        <w:pStyle w:val="Footer"/>
      </w:pP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2100" w:dyaOrig="499">
          <v:shape id="_x0000_i1035" type="#_x0000_t75" style="width:105.2pt;height:24.8pt" o:ole="">
            <v:imagedata r:id="rId40" o:title=""/>
          </v:shape>
          <o:OLEObject Type="Embed" ProgID="Equation.DSMT4" ShapeID="_x0000_i1035" DrawAspect="Content" ObjectID="_1552399351" r:id="rId41"/>
        </w:object>
      </w:r>
    </w:p>
    <w:p w:rsidR="00822071" w:rsidRPr="00A179F5" w:rsidRDefault="00822071" w:rsidP="00822071">
      <w:pPr>
        <w:widowControl w:val="0"/>
        <w:tabs>
          <w:tab w:val="left" w:pos="5760"/>
          <w:tab w:val="left" w:pos="7740"/>
        </w:tabs>
      </w:pPr>
    </w:p>
    <w:p w:rsidR="00822071" w:rsidRPr="00660D1A" w:rsidRDefault="00822071" w:rsidP="00822071">
      <w:pPr>
        <w:widowControl w:val="0"/>
        <w:tabs>
          <w:tab w:val="left" w:pos="5760"/>
          <w:tab w:val="left" w:pos="7740"/>
        </w:tabs>
      </w:pPr>
      <w:r w:rsidRPr="00A179F5">
        <w:rPr>
          <w:position w:val="-24"/>
        </w:rPr>
        <w:object w:dxaOrig="2700" w:dyaOrig="760">
          <v:shape id="_x0000_i1036" type="#_x0000_t75" style="width:135.25pt;height:38.45pt" o:ole="">
            <v:imagedata r:id="rId42" o:title=""/>
          </v:shape>
          <o:OLEObject Type="Embed" ProgID="Equation.DSMT4" ShapeID="_x0000_i1036" DrawAspect="Content" ObjectID="_1552399352" r:id="rId43"/>
        </w:object>
      </w:r>
    </w:p>
    <w:p w:rsidR="00822071" w:rsidRPr="00E83EFE" w:rsidRDefault="00822071" w:rsidP="00822071">
      <w:pPr>
        <w:tabs>
          <w:tab w:val="left" w:pos="2160"/>
          <w:tab w:val="left" w:pos="4320"/>
          <w:tab w:val="left" w:pos="6480"/>
        </w:tabs>
      </w:pPr>
    </w:p>
    <w:p w:rsidR="00822071" w:rsidRDefault="00822071" w:rsidP="00822071">
      <w:pPr>
        <w:tabs>
          <w:tab w:val="left" w:pos="2160"/>
          <w:tab w:val="left" w:pos="4320"/>
          <w:tab w:val="left" w:pos="6480"/>
        </w:tabs>
      </w:pPr>
    </w:p>
    <w:p w:rsidR="00822071" w:rsidRPr="00266D6E" w:rsidRDefault="00822071" w:rsidP="00822071">
      <w:pPr>
        <w:tabs>
          <w:tab w:val="left" w:pos="2880"/>
          <w:tab w:val="left" w:pos="5760"/>
        </w:tabs>
      </w:pPr>
    </w:p>
    <w:p w:rsidR="00822071" w:rsidRDefault="00822071" w:rsidP="00822071"/>
    <w:p w:rsidR="00822071" w:rsidRDefault="00822071" w:rsidP="00822071"/>
    <w:p w:rsidR="00035E4B" w:rsidRDefault="00035E4B">
      <w:r>
        <w:br w:type="page"/>
      </w:r>
    </w:p>
    <w:p w:rsidR="00035E4B" w:rsidRPr="00035E4B" w:rsidRDefault="00035E4B" w:rsidP="00035E4B">
      <w:pPr>
        <w:spacing w:after="240"/>
        <w:rPr>
          <w:rFonts w:ascii="Helvetica" w:eastAsia="Times New Roman" w:hAnsi="Helvetica" w:cs="Helvetica"/>
          <w:color w:val="000000"/>
          <w:lang w:eastAsia="zh-CN"/>
        </w:rPr>
      </w:pPr>
      <w:r w:rsidRPr="00035E4B">
        <w:rPr>
          <w:rFonts w:ascii="Helvetica" w:eastAsia="Times New Roman" w:hAnsi="Helvetica" w:cs="Helvetica"/>
          <w:color w:val="000000"/>
          <w:lang w:eastAsia="zh-CN"/>
        </w:rPr>
        <w:lastRenderedPageBreak/>
        <w:t> </w:t>
      </w:r>
    </w:p>
    <w:p w:rsidR="00035E4B" w:rsidRPr="00035E4B" w:rsidRDefault="00035E4B" w:rsidP="00035E4B">
      <w:pPr>
        <w:spacing w:after="240"/>
        <w:rPr>
          <w:rFonts w:ascii="Helvetica" w:eastAsia="Times New Roman" w:hAnsi="Helvetica" w:cs="Helvetica"/>
          <w:color w:val="000000"/>
          <w:lang w:eastAsia="zh-CN"/>
        </w:rPr>
      </w:pPr>
      <w:r w:rsidRPr="00035E4B">
        <w:rPr>
          <w:rFonts w:ascii="Helvetica" w:eastAsia="Times New Roman" w:hAnsi="Helvetica" w:cs="Helvetica"/>
          <w:color w:val="000000"/>
          <w:lang w:eastAsia="zh-CN"/>
        </w:rPr>
        <w:t> 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4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6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8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2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3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6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4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5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2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6)</w:t>
      </w:r>
    </w:p>
    <w:p w:rsidR="00035E4B" w:rsidRPr="00035E4B" w:rsidRDefault="00035E4B" w:rsidP="00035E4B">
      <w:pPr>
        <w:numPr>
          <w:ilvl w:val="0"/>
          <w:numId w:val="25"/>
        </w:numPr>
        <w:ind w:left="1080"/>
        <w:rPr>
          <w:rFonts w:ascii="inherit" w:eastAsia="Times New Roman" w:hAnsi="inherit" w:cs="Helvetica"/>
          <w:color w:val="000000"/>
          <w:sz w:val="20"/>
          <w:szCs w:val="20"/>
          <w:lang w:eastAsia="zh-CN"/>
        </w:rPr>
      </w:pPr>
      <w:r w:rsidRPr="00035E4B">
        <w:rPr>
          <w:rFonts w:ascii="inherit" w:eastAsia="Times New Roman" w:hAnsi="inherit" w:cs="Helvetica"/>
          <w:color w:val="000000"/>
          <w:sz w:val="48"/>
          <w:szCs w:val="48"/>
          <w:bdr w:val="none" w:sz="0" w:space="0" w:color="auto" w:frame="1"/>
          <w:lang w:eastAsia="zh-CN"/>
        </w:rPr>
        <w:t>(1)</w:t>
      </w:r>
    </w:p>
    <w:p w:rsidR="00566231" w:rsidRDefault="00566231">
      <w:bookmarkStart w:id="10" w:name="_GoBack"/>
      <w:bookmarkEnd w:id="10"/>
    </w:p>
    <w:sectPr w:rsidR="00566231" w:rsidSect="00294D75">
      <w:headerReference w:type="default" r:id="rId44"/>
      <w:footerReference w:type="even" r:id="rId45"/>
      <w:footerReference w:type="default" r:id="rId46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77D9" w:rsidRDefault="00F877D9">
      <w:r>
        <w:separator/>
      </w:r>
    </w:p>
  </w:endnote>
  <w:endnote w:type="continuationSeparator" w:id="0">
    <w:p w:rsidR="00F877D9" w:rsidRDefault="00F87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4919" w:rsidRDefault="00B57458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2491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24919" w:rsidRDefault="00C2491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4919" w:rsidRDefault="00B57458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2491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35E4B">
      <w:rPr>
        <w:rStyle w:val="PageNumber"/>
        <w:noProof/>
      </w:rPr>
      <w:t>13</w:t>
    </w:r>
    <w:r>
      <w:rPr>
        <w:rStyle w:val="PageNumber"/>
      </w:rPr>
      <w:fldChar w:fldCharType="end"/>
    </w:r>
  </w:p>
  <w:p w:rsidR="00C24919" w:rsidRDefault="00C2491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77D9" w:rsidRDefault="00F877D9">
      <w:r>
        <w:separator/>
      </w:r>
    </w:p>
  </w:footnote>
  <w:footnote w:type="continuationSeparator" w:id="0">
    <w:p w:rsidR="00F877D9" w:rsidRDefault="00F877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4919" w:rsidRDefault="00C24919" w:rsidP="006006DB">
    <w:pPr>
      <w:pStyle w:val="Header"/>
      <w:tabs>
        <w:tab w:val="left" w:pos="4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E20A7"/>
    <w:multiLevelType w:val="multilevel"/>
    <w:tmpl w:val="DF4E35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841D8F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7807FF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5E5D90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A12658"/>
    <w:multiLevelType w:val="hybridMultilevel"/>
    <w:tmpl w:val="5D3C2EE4"/>
    <w:lvl w:ilvl="0" w:tplc="43D0156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3126FA82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E0BE7828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119CD948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3A3EA9B6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5E22ACF6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F1782136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552E619A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AABEA632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5">
    <w:nsid w:val="29111E48"/>
    <w:multiLevelType w:val="hybridMultilevel"/>
    <w:tmpl w:val="D49AA2C8"/>
    <w:lvl w:ilvl="0" w:tplc="E46A5EF8">
      <w:start w:val="1"/>
      <w:numFmt w:val="decimal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">
    <w:nsid w:val="2D7C2944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4B3326"/>
    <w:multiLevelType w:val="hybridMultilevel"/>
    <w:tmpl w:val="C9C63F74"/>
    <w:lvl w:ilvl="0" w:tplc="DAE05B0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3F366B2C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E93664E4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044A0E3E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A71206BA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750CAA3E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BB729E90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679EB04E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2F065FF8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8">
    <w:nsid w:val="3A6C12A5"/>
    <w:multiLevelType w:val="hybridMultilevel"/>
    <w:tmpl w:val="DF601BA6"/>
    <w:lvl w:ilvl="0" w:tplc="F24E1996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51414D"/>
    <w:multiLevelType w:val="hybridMultilevel"/>
    <w:tmpl w:val="CF44E9B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A7785C"/>
    <w:multiLevelType w:val="hybridMultilevel"/>
    <w:tmpl w:val="F2E83D78"/>
    <w:lvl w:ilvl="0" w:tplc="9F786F5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1B166B6"/>
    <w:multiLevelType w:val="hybridMultilevel"/>
    <w:tmpl w:val="5B6CC8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D5CF8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6C252DE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B16F60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5647D0"/>
    <w:multiLevelType w:val="hybridMultilevel"/>
    <w:tmpl w:val="D3700964"/>
    <w:lvl w:ilvl="0" w:tplc="C46854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E42042"/>
    <w:multiLevelType w:val="hybridMultilevel"/>
    <w:tmpl w:val="38AA1DAA"/>
    <w:lvl w:ilvl="0" w:tplc="010EC740">
      <w:start w:val="9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8239AA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E366D3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85C5313"/>
    <w:multiLevelType w:val="hybridMultilevel"/>
    <w:tmpl w:val="D49AA2C8"/>
    <w:lvl w:ilvl="0" w:tplc="E46A5EF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E7D091E"/>
    <w:multiLevelType w:val="hybridMultilevel"/>
    <w:tmpl w:val="C7E41F98"/>
    <w:lvl w:ilvl="0" w:tplc="8A30C06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8C52ACC0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AF5CDA72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F446E1E0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DC66EE58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66FAE708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9AE6F016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3828D772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B160232C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F804D7F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5C5CEE"/>
    <w:multiLevelType w:val="hybridMultilevel"/>
    <w:tmpl w:val="D3700964"/>
    <w:lvl w:ilvl="0" w:tplc="C46854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FA71AA"/>
    <w:multiLevelType w:val="hybridMultilevel"/>
    <w:tmpl w:val="405A0C5E"/>
    <w:lvl w:ilvl="0" w:tplc="0D92E11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1"/>
  </w:num>
  <w:num w:numId="2">
    <w:abstractNumId w:val="2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6"/>
  </w:num>
  <w:num w:numId="5">
    <w:abstractNumId w:val="3"/>
  </w:num>
  <w:num w:numId="6">
    <w:abstractNumId w:val="20"/>
  </w:num>
  <w:num w:numId="7">
    <w:abstractNumId w:val="7"/>
  </w:num>
  <w:num w:numId="8">
    <w:abstractNumId w:val="4"/>
  </w:num>
  <w:num w:numId="9">
    <w:abstractNumId w:val="19"/>
  </w:num>
  <w:num w:numId="10">
    <w:abstractNumId w:val="13"/>
  </w:num>
  <w:num w:numId="11">
    <w:abstractNumId w:val="12"/>
  </w:num>
  <w:num w:numId="12">
    <w:abstractNumId w:val="2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10"/>
  </w:num>
  <w:num w:numId="17">
    <w:abstractNumId w:val="14"/>
  </w:num>
  <w:num w:numId="18">
    <w:abstractNumId w:val="21"/>
  </w:num>
  <w:num w:numId="19">
    <w:abstractNumId w:val="5"/>
  </w:num>
  <w:num w:numId="20">
    <w:abstractNumId w:val="18"/>
  </w:num>
  <w:num w:numId="21">
    <w:abstractNumId w:val="16"/>
  </w:num>
  <w:num w:numId="22">
    <w:abstractNumId w:val="1"/>
  </w:num>
  <w:num w:numId="23">
    <w:abstractNumId w:val="17"/>
  </w:num>
  <w:num w:numId="2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F9403A"/>
    <w:rsid w:val="00001ACC"/>
    <w:rsid w:val="0000437A"/>
    <w:rsid w:val="00004DD2"/>
    <w:rsid w:val="00010003"/>
    <w:rsid w:val="000117D0"/>
    <w:rsid w:val="00011882"/>
    <w:rsid w:val="00012C66"/>
    <w:rsid w:val="00014BC6"/>
    <w:rsid w:val="0002019C"/>
    <w:rsid w:val="0002100C"/>
    <w:rsid w:val="0002172F"/>
    <w:rsid w:val="000219D8"/>
    <w:rsid w:val="0002302A"/>
    <w:rsid w:val="000259B6"/>
    <w:rsid w:val="00025FB1"/>
    <w:rsid w:val="00026193"/>
    <w:rsid w:val="000276EE"/>
    <w:rsid w:val="000316DD"/>
    <w:rsid w:val="00031AB6"/>
    <w:rsid w:val="00031CE2"/>
    <w:rsid w:val="000343ED"/>
    <w:rsid w:val="00035E4B"/>
    <w:rsid w:val="00036237"/>
    <w:rsid w:val="00036648"/>
    <w:rsid w:val="00040935"/>
    <w:rsid w:val="000410D6"/>
    <w:rsid w:val="00041318"/>
    <w:rsid w:val="00042A3C"/>
    <w:rsid w:val="00043446"/>
    <w:rsid w:val="00044830"/>
    <w:rsid w:val="00047AF1"/>
    <w:rsid w:val="000502BB"/>
    <w:rsid w:val="00051F3B"/>
    <w:rsid w:val="00052E08"/>
    <w:rsid w:val="000549B0"/>
    <w:rsid w:val="00054EA0"/>
    <w:rsid w:val="000551D8"/>
    <w:rsid w:val="00056726"/>
    <w:rsid w:val="00062638"/>
    <w:rsid w:val="00062B20"/>
    <w:rsid w:val="000630F9"/>
    <w:rsid w:val="000638F9"/>
    <w:rsid w:val="00065D41"/>
    <w:rsid w:val="00067308"/>
    <w:rsid w:val="0007026C"/>
    <w:rsid w:val="00072D90"/>
    <w:rsid w:val="000739F7"/>
    <w:rsid w:val="00075A33"/>
    <w:rsid w:val="00075D3C"/>
    <w:rsid w:val="00077F28"/>
    <w:rsid w:val="000807DE"/>
    <w:rsid w:val="00082BA3"/>
    <w:rsid w:val="00082BB8"/>
    <w:rsid w:val="000833CC"/>
    <w:rsid w:val="0008360C"/>
    <w:rsid w:val="00083841"/>
    <w:rsid w:val="000871C7"/>
    <w:rsid w:val="00087CFA"/>
    <w:rsid w:val="0009094B"/>
    <w:rsid w:val="00092F49"/>
    <w:rsid w:val="00093200"/>
    <w:rsid w:val="000956B9"/>
    <w:rsid w:val="00096262"/>
    <w:rsid w:val="000A1D57"/>
    <w:rsid w:val="000A450F"/>
    <w:rsid w:val="000A47B6"/>
    <w:rsid w:val="000A5E43"/>
    <w:rsid w:val="000A74D5"/>
    <w:rsid w:val="000B125F"/>
    <w:rsid w:val="000B12F9"/>
    <w:rsid w:val="000B31E1"/>
    <w:rsid w:val="000B5322"/>
    <w:rsid w:val="000B7374"/>
    <w:rsid w:val="000C0004"/>
    <w:rsid w:val="000C06FC"/>
    <w:rsid w:val="000C3297"/>
    <w:rsid w:val="000C3EE0"/>
    <w:rsid w:val="000C4C5C"/>
    <w:rsid w:val="000E16B0"/>
    <w:rsid w:val="000E2782"/>
    <w:rsid w:val="000E30ED"/>
    <w:rsid w:val="000E3437"/>
    <w:rsid w:val="000E3D10"/>
    <w:rsid w:val="000E415A"/>
    <w:rsid w:val="000E6254"/>
    <w:rsid w:val="000E71CA"/>
    <w:rsid w:val="000E7D6E"/>
    <w:rsid w:val="000F13DF"/>
    <w:rsid w:val="000F363C"/>
    <w:rsid w:val="000F3C1B"/>
    <w:rsid w:val="000F4CD7"/>
    <w:rsid w:val="000F5F43"/>
    <w:rsid w:val="000F7336"/>
    <w:rsid w:val="000F7745"/>
    <w:rsid w:val="001004EF"/>
    <w:rsid w:val="00100B6C"/>
    <w:rsid w:val="00104944"/>
    <w:rsid w:val="00106EDF"/>
    <w:rsid w:val="001076C9"/>
    <w:rsid w:val="00111003"/>
    <w:rsid w:val="001141FF"/>
    <w:rsid w:val="00114D8A"/>
    <w:rsid w:val="00115DD3"/>
    <w:rsid w:val="00117677"/>
    <w:rsid w:val="00120383"/>
    <w:rsid w:val="001226A7"/>
    <w:rsid w:val="00122C4A"/>
    <w:rsid w:val="00125E87"/>
    <w:rsid w:val="00126AAD"/>
    <w:rsid w:val="00127A56"/>
    <w:rsid w:val="001355ED"/>
    <w:rsid w:val="00136F1C"/>
    <w:rsid w:val="00140620"/>
    <w:rsid w:val="00140B48"/>
    <w:rsid w:val="001439E3"/>
    <w:rsid w:val="001455CA"/>
    <w:rsid w:val="001455DA"/>
    <w:rsid w:val="00151CBD"/>
    <w:rsid w:val="001536A9"/>
    <w:rsid w:val="0015468D"/>
    <w:rsid w:val="00155279"/>
    <w:rsid w:val="00156164"/>
    <w:rsid w:val="001566AA"/>
    <w:rsid w:val="00160DEE"/>
    <w:rsid w:val="00162191"/>
    <w:rsid w:val="00163795"/>
    <w:rsid w:val="001665A1"/>
    <w:rsid w:val="00167026"/>
    <w:rsid w:val="00167B36"/>
    <w:rsid w:val="001713AA"/>
    <w:rsid w:val="001717AE"/>
    <w:rsid w:val="00173EB9"/>
    <w:rsid w:val="00175939"/>
    <w:rsid w:val="0017606C"/>
    <w:rsid w:val="00177EBE"/>
    <w:rsid w:val="00177ED1"/>
    <w:rsid w:val="00180A84"/>
    <w:rsid w:val="00182C27"/>
    <w:rsid w:val="00183BB8"/>
    <w:rsid w:val="001840BA"/>
    <w:rsid w:val="00184C66"/>
    <w:rsid w:val="00185411"/>
    <w:rsid w:val="00192EA6"/>
    <w:rsid w:val="001A111E"/>
    <w:rsid w:val="001A1D49"/>
    <w:rsid w:val="001A298B"/>
    <w:rsid w:val="001A3E30"/>
    <w:rsid w:val="001A441D"/>
    <w:rsid w:val="001A56C7"/>
    <w:rsid w:val="001A6AEF"/>
    <w:rsid w:val="001B2866"/>
    <w:rsid w:val="001B4960"/>
    <w:rsid w:val="001B6303"/>
    <w:rsid w:val="001B72DF"/>
    <w:rsid w:val="001C10F3"/>
    <w:rsid w:val="001C1687"/>
    <w:rsid w:val="001C2293"/>
    <w:rsid w:val="001C2BBC"/>
    <w:rsid w:val="001C2CF0"/>
    <w:rsid w:val="001C3D85"/>
    <w:rsid w:val="001C5AFA"/>
    <w:rsid w:val="001C6E09"/>
    <w:rsid w:val="001C7A34"/>
    <w:rsid w:val="001D3140"/>
    <w:rsid w:val="001D3F8E"/>
    <w:rsid w:val="001D46DE"/>
    <w:rsid w:val="001D4AA0"/>
    <w:rsid w:val="001D6009"/>
    <w:rsid w:val="001E2F41"/>
    <w:rsid w:val="001E6146"/>
    <w:rsid w:val="001E716F"/>
    <w:rsid w:val="001E7822"/>
    <w:rsid w:val="001F39BF"/>
    <w:rsid w:val="001F3A7C"/>
    <w:rsid w:val="001F4C01"/>
    <w:rsid w:val="001F70A6"/>
    <w:rsid w:val="001F7339"/>
    <w:rsid w:val="00201D15"/>
    <w:rsid w:val="0020759D"/>
    <w:rsid w:val="00211CD6"/>
    <w:rsid w:val="0021416F"/>
    <w:rsid w:val="00214A01"/>
    <w:rsid w:val="00215D52"/>
    <w:rsid w:val="00217C5E"/>
    <w:rsid w:val="0022207F"/>
    <w:rsid w:val="00223ED1"/>
    <w:rsid w:val="002254CB"/>
    <w:rsid w:val="0022628D"/>
    <w:rsid w:val="002262D6"/>
    <w:rsid w:val="00230D22"/>
    <w:rsid w:val="00231250"/>
    <w:rsid w:val="0023386C"/>
    <w:rsid w:val="00234E76"/>
    <w:rsid w:val="002358B6"/>
    <w:rsid w:val="00237702"/>
    <w:rsid w:val="00241156"/>
    <w:rsid w:val="0024380F"/>
    <w:rsid w:val="00244BD1"/>
    <w:rsid w:val="00246183"/>
    <w:rsid w:val="002461D0"/>
    <w:rsid w:val="002462D8"/>
    <w:rsid w:val="00246749"/>
    <w:rsid w:val="00246BD7"/>
    <w:rsid w:val="00246BE9"/>
    <w:rsid w:val="002512B1"/>
    <w:rsid w:val="00251A66"/>
    <w:rsid w:val="00251C2D"/>
    <w:rsid w:val="00251DED"/>
    <w:rsid w:val="002541E1"/>
    <w:rsid w:val="0025464B"/>
    <w:rsid w:val="00256249"/>
    <w:rsid w:val="00260976"/>
    <w:rsid w:val="0026175F"/>
    <w:rsid w:val="00262870"/>
    <w:rsid w:val="00263ADF"/>
    <w:rsid w:val="00265A79"/>
    <w:rsid w:val="00270E81"/>
    <w:rsid w:val="00271BF6"/>
    <w:rsid w:val="00273F04"/>
    <w:rsid w:val="00274DC4"/>
    <w:rsid w:val="0028380D"/>
    <w:rsid w:val="00287C9F"/>
    <w:rsid w:val="00292266"/>
    <w:rsid w:val="002938C5"/>
    <w:rsid w:val="00294287"/>
    <w:rsid w:val="00294D75"/>
    <w:rsid w:val="00295109"/>
    <w:rsid w:val="00296F99"/>
    <w:rsid w:val="002A3FF4"/>
    <w:rsid w:val="002A51A0"/>
    <w:rsid w:val="002A71DF"/>
    <w:rsid w:val="002B1177"/>
    <w:rsid w:val="002B3240"/>
    <w:rsid w:val="002B5DAA"/>
    <w:rsid w:val="002B7305"/>
    <w:rsid w:val="002B733D"/>
    <w:rsid w:val="002C220B"/>
    <w:rsid w:val="002C28FA"/>
    <w:rsid w:val="002C3839"/>
    <w:rsid w:val="002C69A8"/>
    <w:rsid w:val="002D1874"/>
    <w:rsid w:val="002D22B9"/>
    <w:rsid w:val="002D36F2"/>
    <w:rsid w:val="002D521F"/>
    <w:rsid w:val="002D5342"/>
    <w:rsid w:val="002D6770"/>
    <w:rsid w:val="002D7027"/>
    <w:rsid w:val="002E2A01"/>
    <w:rsid w:val="002E6AE9"/>
    <w:rsid w:val="002F00C8"/>
    <w:rsid w:val="002F05D4"/>
    <w:rsid w:val="002F0BAD"/>
    <w:rsid w:val="002F1B4C"/>
    <w:rsid w:val="002F212A"/>
    <w:rsid w:val="002F2EAD"/>
    <w:rsid w:val="002F4031"/>
    <w:rsid w:val="002F5D97"/>
    <w:rsid w:val="002F63EA"/>
    <w:rsid w:val="00300147"/>
    <w:rsid w:val="00300371"/>
    <w:rsid w:val="00300CC0"/>
    <w:rsid w:val="00301841"/>
    <w:rsid w:val="00301897"/>
    <w:rsid w:val="003032A2"/>
    <w:rsid w:val="0030576D"/>
    <w:rsid w:val="00306610"/>
    <w:rsid w:val="00306D7F"/>
    <w:rsid w:val="00307509"/>
    <w:rsid w:val="00311C26"/>
    <w:rsid w:val="00313A2C"/>
    <w:rsid w:val="00314870"/>
    <w:rsid w:val="00315D77"/>
    <w:rsid w:val="00316D9F"/>
    <w:rsid w:val="003205EF"/>
    <w:rsid w:val="00321AE0"/>
    <w:rsid w:val="00321C49"/>
    <w:rsid w:val="0032238B"/>
    <w:rsid w:val="00322646"/>
    <w:rsid w:val="00324AC5"/>
    <w:rsid w:val="00327763"/>
    <w:rsid w:val="0033129B"/>
    <w:rsid w:val="00331C0D"/>
    <w:rsid w:val="00334744"/>
    <w:rsid w:val="00334EBB"/>
    <w:rsid w:val="00335284"/>
    <w:rsid w:val="003352FF"/>
    <w:rsid w:val="0034044B"/>
    <w:rsid w:val="00342404"/>
    <w:rsid w:val="00345738"/>
    <w:rsid w:val="00351126"/>
    <w:rsid w:val="00352628"/>
    <w:rsid w:val="0035391D"/>
    <w:rsid w:val="00353EEB"/>
    <w:rsid w:val="00355F90"/>
    <w:rsid w:val="0035717B"/>
    <w:rsid w:val="00357F6F"/>
    <w:rsid w:val="00360F1C"/>
    <w:rsid w:val="003628E5"/>
    <w:rsid w:val="003667A0"/>
    <w:rsid w:val="00370298"/>
    <w:rsid w:val="0037383C"/>
    <w:rsid w:val="00375FEB"/>
    <w:rsid w:val="00376E9C"/>
    <w:rsid w:val="0038051A"/>
    <w:rsid w:val="00383F89"/>
    <w:rsid w:val="00384326"/>
    <w:rsid w:val="003843C9"/>
    <w:rsid w:val="003867F0"/>
    <w:rsid w:val="003871FE"/>
    <w:rsid w:val="00393BD5"/>
    <w:rsid w:val="00395088"/>
    <w:rsid w:val="00397904"/>
    <w:rsid w:val="003A00FE"/>
    <w:rsid w:val="003A0410"/>
    <w:rsid w:val="003A7615"/>
    <w:rsid w:val="003B012A"/>
    <w:rsid w:val="003B117B"/>
    <w:rsid w:val="003B20FC"/>
    <w:rsid w:val="003B42D4"/>
    <w:rsid w:val="003B4CB0"/>
    <w:rsid w:val="003C0603"/>
    <w:rsid w:val="003C2397"/>
    <w:rsid w:val="003C2945"/>
    <w:rsid w:val="003C2DFD"/>
    <w:rsid w:val="003C625C"/>
    <w:rsid w:val="003D3AA3"/>
    <w:rsid w:val="003D3CAF"/>
    <w:rsid w:val="003D6ABE"/>
    <w:rsid w:val="003D6DD8"/>
    <w:rsid w:val="003D7544"/>
    <w:rsid w:val="003E05E5"/>
    <w:rsid w:val="003E09C5"/>
    <w:rsid w:val="003E350C"/>
    <w:rsid w:val="003E3B55"/>
    <w:rsid w:val="003E634F"/>
    <w:rsid w:val="003E7274"/>
    <w:rsid w:val="003F1368"/>
    <w:rsid w:val="003F4699"/>
    <w:rsid w:val="003F609A"/>
    <w:rsid w:val="003F61FA"/>
    <w:rsid w:val="003F6415"/>
    <w:rsid w:val="003F77A6"/>
    <w:rsid w:val="003F7D6E"/>
    <w:rsid w:val="00400DDE"/>
    <w:rsid w:val="0040128C"/>
    <w:rsid w:val="004022B0"/>
    <w:rsid w:val="00402BA2"/>
    <w:rsid w:val="00403844"/>
    <w:rsid w:val="00410189"/>
    <w:rsid w:val="00410588"/>
    <w:rsid w:val="00411084"/>
    <w:rsid w:val="00414134"/>
    <w:rsid w:val="00414F7A"/>
    <w:rsid w:val="00417619"/>
    <w:rsid w:val="00421BBB"/>
    <w:rsid w:val="00422061"/>
    <w:rsid w:val="004231A8"/>
    <w:rsid w:val="004234AE"/>
    <w:rsid w:val="004253DA"/>
    <w:rsid w:val="004263C6"/>
    <w:rsid w:val="00433151"/>
    <w:rsid w:val="00434050"/>
    <w:rsid w:val="00434998"/>
    <w:rsid w:val="00434B1B"/>
    <w:rsid w:val="00435EBE"/>
    <w:rsid w:val="00441D4F"/>
    <w:rsid w:val="004421A3"/>
    <w:rsid w:val="00445F90"/>
    <w:rsid w:val="00447138"/>
    <w:rsid w:val="00447522"/>
    <w:rsid w:val="004513E1"/>
    <w:rsid w:val="004514F7"/>
    <w:rsid w:val="004521C0"/>
    <w:rsid w:val="004531F6"/>
    <w:rsid w:val="0045456D"/>
    <w:rsid w:val="00455C38"/>
    <w:rsid w:val="004617C1"/>
    <w:rsid w:val="004626CC"/>
    <w:rsid w:val="00464DB4"/>
    <w:rsid w:val="00465383"/>
    <w:rsid w:val="00465ED6"/>
    <w:rsid w:val="00466EAF"/>
    <w:rsid w:val="00466F2A"/>
    <w:rsid w:val="0047043E"/>
    <w:rsid w:val="00470CCC"/>
    <w:rsid w:val="00472E76"/>
    <w:rsid w:val="00472FAE"/>
    <w:rsid w:val="004757E9"/>
    <w:rsid w:val="004766E4"/>
    <w:rsid w:val="00476D3E"/>
    <w:rsid w:val="00480DC7"/>
    <w:rsid w:val="00481167"/>
    <w:rsid w:val="00481BA1"/>
    <w:rsid w:val="00482EA4"/>
    <w:rsid w:val="00485FA1"/>
    <w:rsid w:val="004861EE"/>
    <w:rsid w:val="0048747B"/>
    <w:rsid w:val="00487817"/>
    <w:rsid w:val="0049055C"/>
    <w:rsid w:val="00492226"/>
    <w:rsid w:val="0049241C"/>
    <w:rsid w:val="00493F21"/>
    <w:rsid w:val="00495536"/>
    <w:rsid w:val="00495E94"/>
    <w:rsid w:val="004A0635"/>
    <w:rsid w:val="004A0670"/>
    <w:rsid w:val="004A0D92"/>
    <w:rsid w:val="004A20CA"/>
    <w:rsid w:val="004A2572"/>
    <w:rsid w:val="004A2635"/>
    <w:rsid w:val="004A2CDE"/>
    <w:rsid w:val="004A44BD"/>
    <w:rsid w:val="004A59E2"/>
    <w:rsid w:val="004A5D58"/>
    <w:rsid w:val="004A6280"/>
    <w:rsid w:val="004A6AF7"/>
    <w:rsid w:val="004A7591"/>
    <w:rsid w:val="004B0100"/>
    <w:rsid w:val="004B037B"/>
    <w:rsid w:val="004B3982"/>
    <w:rsid w:val="004B495D"/>
    <w:rsid w:val="004B6666"/>
    <w:rsid w:val="004B777D"/>
    <w:rsid w:val="004C0CA7"/>
    <w:rsid w:val="004C11D7"/>
    <w:rsid w:val="004C5736"/>
    <w:rsid w:val="004C67B2"/>
    <w:rsid w:val="004D467D"/>
    <w:rsid w:val="004D69B6"/>
    <w:rsid w:val="004E12AF"/>
    <w:rsid w:val="004E1C4B"/>
    <w:rsid w:val="004E3201"/>
    <w:rsid w:val="004E39D0"/>
    <w:rsid w:val="004E4A08"/>
    <w:rsid w:val="004E4C45"/>
    <w:rsid w:val="004E579C"/>
    <w:rsid w:val="004F01AB"/>
    <w:rsid w:val="004F1A9C"/>
    <w:rsid w:val="004F3EE9"/>
    <w:rsid w:val="004F5BC6"/>
    <w:rsid w:val="004F6939"/>
    <w:rsid w:val="004F76E7"/>
    <w:rsid w:val="005003FB"/>
    <w:rsid w:val="00501915"/>
    <w:rsid w:val="00502C34"/>
    <w:rsid w:val="00506AB3"/>
    <w:rsid w:val="00507A60"/>
    <w:rsid w:val="00510A89"/>
    <w:rsid w:val="0051110F"/>
    <w:rsid w:val="00513D0E"/>
    <w:rsid w:val="00517D48"/>
    <w:rsid w:val="00522866"/>
    <w:rsid w:val="005243C7"/>
    <w:rsid w:val="00530FAC"/>
    <w:rsid w:val="005319A1"/>
    <w:rsid w:val="00532F21"/>
    <w:rsid w:val="00533B90"/>
    <w:rsid w:val="00533F94"/>
    <w:rsid w:val="005352AA"/>
    <w:rsid w:val="00536CC0"/>
    <w:rsid w:val="0053730C"/>
    <w:rsid w:val="00540ADD"/>
    <w:rsid w:val="00541909"/>
    <w:rsid w:val="005429FC"/>
    <w:rsid w:val="0054332E"/>
    <w:rsid w:val="00544B9D"/>
    <w:rsid w:val="00544CEC"/>
    <w:rsid w:val="00545ECA"/>
    <w:rsid w:val="00546B12"/>
    <w:rsid w:val="00546CC4"/>
    <w:rsid w:val="00551493"/>
    <w:rsid w:val="00552CA0"/>
    <w:rsid w:val="005536F1"/>
    <w:rsid w:val="00555733"/>
    <w:rsid w:val="00556097"/>
    <w:rsid w:val="00557CCD"/>
    <w:rsid w:val="00562A2C"/>
    <w:rsid w:val="00562E7F"/>
    <w:rsid w:val="00563036"/>
    <w:rsid w:val="00563288"/>
    <w:rsid w:val="005640C4"/>
    <w:rsid w:val="00564592"/>
    <w:rsid w:val="00566231"/>
    <w:rsid w:val="005669FC"/>
    <w:rsid w:val="0056775D"/>
    <w:rsid w:val="00570282"/>
    <w:rsid w:val="005714EE"/>
    <w:rsid w:val="00571636"/>
    <w:rsid w:val="00572E13"/>
    <w:rsid w:val="00575DC9"/>
    <w:rsid w:val="005807F5"/>
    <w:rsid w:val="0058089C"/>
    <w:rsid w:val="00581BEE"/>
    <w:rsid w:val="00582145"/>
    <w:rsid w:val="00583766"/>
    <w:rsid w:val="00584562"/>
    <w:rsid w:val="00584F1C"/>
    <w:rsid w:val="00585CE2"/>
    <w:rsid w:val="00585D17"/>
    <w:rsid w:val="00587EEB"/>
    <w:rsid w:val="00591F11"/>
    <w:rsid w:val="00592024"/>
    <w:rsid w:val="0059425B"/>
    <w:rsid w:val="00594B4D"/>
    <w:rsid w:val="005965BB"/>
    <w:rsid w:val="005A00C6"/>
    <w:rsid w:val="005A065A"/>
    <w:rsid w:val="005A2486"/>
    <w:rsid w:val="005A293D"/>
    <w:rsid w:val="005A4EAA"/>
    <w:rsid w:val="005A50BF"/>
    <w:rsid w:val="005A6539"/>
    <w:rsid w:val="005A6E59"/>
    <w:rsid w:val="005A7003"/>
    <w:rsid w:val="005A709C"/>
    <w:rsid w:val="005B004B"/>
    <w:rsid w:val="005B0273"/>
    <w:rsid w:val="005B0AD8"/>
    <w:rsid w:val="005B2146"/>
    <w:rsid w:val="005B2599"/>
    <w:rsid w:val="005B37ED"/>
    <w:rsid w:val="005B4609"/>
    <w:rsid w:val="005B4814"/>
    <w:rsid w:val="005B4FC1"/>
    <w:rsid w:val="005B7260"/>
    <w:rsid w:val="005C0F62"/>
    <w:rsid w:val="005C1555"/>
    <w:rsid w:val="005C1AEC"/>
    <w:rsid w:val="005C3E81"/>
    <w:rsid w:val="005C5CD4"/>
    <w:rsid w:val="005C78D3"/>
    <w:rsid w:val="005D05FB"/>
    <w:rsid w:val="005D0890"/>
    <w:rsid w:val="005D0D54"/>
    <w:rsid w:val="005D3209"/>
    <w:rsid w:val="005D4EC6"/>
    <w:rsid w:val="005D567E"/>
    <w:rsid w:val="005D6B1C"/>
    <w:rsid w:val="005E09ED"/>
    <w:rsid w:val="005E0E5B"/>
    <w:rsid w:val="005E1BE5"/>
    <w:rsid w:val="005E2FB8"/>
    <w:rsid w:val="005E3732"/>
    <w:rsid w:val="005E6401"/>
    <w:rsid w:val="005E7268"/>
    <w:rsid w:val="005E7651"/>
    <w:rsid w:val="005F51FA"/>
    <w:rsid w:val="005F58D3"/>
    <w:rsid w:val="005F5E02"/>
    <w:rsid w:val="005F60AC"/>
    <w:rsid w:val="005F6AC4"/>
    <w:rsid w:val="006006DB"/>
    <w:rsid w:val="0060139A"/>
    <w:rsid w:val="00601C81"/>
    <w:rsid w:val="00601EF3"/>
    <w:rsid w:val="0060237F"/>
    <w:rsid w:val="006038C9"/>
    <w:rsid w:val="00605B4B"/>
    <w:rsid w:val="006112EB"/>
    <w:rsid w:val="00614B86"/>
    <w:rsid w:val="00614E34"/>
    <w:rsid w:val="00616D0D"/>
    <w:rsid w:val="00617EA4"/>
    <w:rsid w:val="0062219F"/>
    <w:rsid w:val="006235D2"/>
    <w:rsid w:val="0062453B"/>
    <w:rsid w:val="0062457B"/>
    <w:rsid w:val="00624BAD"/>
    <w:rsid w:val="00625395"/>
    <w:rsid w:val="00625AC6"/>
    <w:rsid w:val="00626C78"/>
    <w:rsid w:val="006329E3"/>
    <w:rsid w:val="00632BAA"/>
    <w:rsid w:val="00633F5C"/>
    <w:rsid w:val="006368E1"/>
    <w:rsid w:val="006431E6"/>
    <w:rsid w:val="0064397E"/>
    <w:rsid w:val="00644936"/>
    <w:rsid w:val="0064676B"/>
    <w:rsid w:val="00646949"/>
    <w:rsid w:val="00647AF6"/>
    <w:rsid w:val="006500FD"/>
    <w:rsid w:val="00652BA8"/>
    <w:rsid w:val="00653A17"/>
    <w:rsid w:val="00657384"/>
    <w:rsid w:val="00657DAF"/>
    <w:rsid w:val="0066196D"/>
    <w:rsid w:val="00662840"/>
    <w:rsid w:val="00663C3C"/>
    <w:rsid w:val="0066693B"/>
    <w:rsid w:val="006669C8"/>
    <w:rsid w:val="00667A6A"/>
    <w:rsid w:val="00670D2C"/>
    <w:rsid w:val="0067153C"/>
    <w:rsid w:val="00673C75"/>
    <w:rsid w:val="00675D7B"/>
    <w:rsid w:val="00676DCA"/>
    <w:rsid w:val="0067796A"/>
    <w:rsid w:val="006805CE"/>
    <w:rsid w:val="0068171C"/>
    <w:rsid w:val="006843F8"/>
    <w:rsid w:val="00685776"/>
    <w:rsid w:val="006858C3"/>
    <w:rsid w:val="00686EC9"/>
    <w:rsid w:val="006877C5"/>
    <w:rsid w:val="00690FED"/>
    <w:rsid w:val="00693D30"/>
    <w:rsid w:val="006A0F3C"/>
    <w:rsid w:val="006A1EF9"/>
    <w:rsid w:val="006A31DD"/>
    <w:rsid w:val="006A3646"/>
    <w:rsid w:val="006A3B6A"/>
    <w:rsid w:val="006A4DE0"/>
    <w:rsid w:val="006A526B"/>
    <w:rsid w:val="006A5CFE"/>
    <w:rsid w:val="006A5E79"/>
    <w:rsid w:val="006A606F"/>
    <w:rsid w:val="006B4171"/>
    <w:rsid w:val="006B58A1"/>
    <w:rsid w:val="006B5E3A"/>
    <w:rsid w:val="006C010A"/>
    <w:rsid w:val="006C139E"/>
    <w:rsid w:val="006C3322"/>
    <w:rsid w:val="006C42D9"/>
    <w:rsid w:val="006C49C6"/>
    <w:rsid w:val="006C5103"/>
    <w:rsid w:val="006C5AA8"/>
    <w:rsid w:val="006C6E30"/>
    <w:rsid w:val="006D148D"/>
    <w:rsid w:val="006D185E"/>
    <w:rsid w:val="006D20A7"/>
    <w:rsid w:val="006D25D4"/>
    <w:rsid w:val="006D273F"/>
    <w:rsid w:val="006D35BE"/>
    <w:rsid w:val="006D3947"/>
    <w:rsid w:val="006D4029"/>
    <w:rsid w:val="006D6E17"/>
    <w:rsid w:val="006D6F6D"/>
    <w:rsid w:val="006E0D94"/>
    <w:rsid w:val="006E38EB"/>
    <w:rsid w:val="006E3B93"/>
    <w:rsid w:val="006E69EF"/>
    <w:rsid w:val="006E6E42"/>
    <w:rsid w:val="006E7262"/>
    <w:rsid w:val="006E7A64"/>
    <w:rsid w:val="006F00B9"/>
    <w:rsid w:val="006F4C77"/>
    <w:rsid w:val="006F4F11"/>
    <w:rsid w:val="006F7D68"/>
    <w:rsid w:val="00702244"/>
    <w:rsid w:val="00702777"/>
    <w:rsid w:val="007029A5"/>
    <w:rsid w:val="007033B7"/>
    <w:rsid w:val="00704AD4"/>
    <w:rsid w:val="00704CF2"/>
    <w:rsid w:val="00706241"/>
    <w:rsid w:val="00707183"/>
    <w:rsid w:val="00710CFF"/>
    <w:rsid w:val="00711609"/>
    <w:rsid w:val="00711769"/>
    <w:rsid w:val="00712AD5"/>
    <w:rsid w:val="00714238"/>
    <w:rsid w:val="00716C3D"/>
    <w:rsid w:val="00720928"/>
    <w:rsid w:val="0072107A"/>
    <w:rsid w:val="00722B63"/>
    <w:rsid w:val="00725ADE"/>
    <w:rsid w:val="00727F09"/>
    <w:rsid w:val="00730E6F"/>
    <w:rsid w:val="00733312"/>
    <w:rsid w:val="007340D1"/>
    <w:rsid w:val="007364B1"/>
    <w:rsid w:val="00740C9E"/>
    <w:rsid w:val="00743AB4"/>
    <w:rsid w:val="007458D2"/>
    <w:rsid w:val="00745B69"/>
    <w:rsid w:val="00746F7E"/>
    <w:rsid w:val="00746FB7"/>
    <w:rsid w:val="00747657"/>
    <w:rsid w:val="007504C7"/>
    <w:rsid w:val="0075476B"/>
    <w:rsid w:val="00754AAB"/>
    <w:rsid w:val="00754E3C"/>
    <w:rsid w:val="00755BE7"/>
    <w:rsid w:val="0075643F"/>
    <w:rsid w:val="00760013"/>
    <w:rsid w:val="007603EF"/>
    <w:rsid w:val="00761A7D"/>
    <w:rsid w:val="0076228C"/>
    <w:rsid w:val="0076239D"/>
    <w:rsid w:val="00762E7A"/>
    <w:rsid w:val="00765116"/>
    <w:rsid w:val="007659CA"/>
    <w:rsid w:val="00770126"/>
    <w:rsid w:val="00773B66"/>
    <w:rsid w:val="00773C49"/>
    <w:rsid w:val="00776510"/>
    <w:rsid w:val="007771E0"/>
    <w:rsid w:val="007771EB"/>
    <w:rsid w:val="00782E06"/>
    <w:rsid w:val="00783259"/>
    <w:rsid w:val="00783584"/>
    <w:rsid w:val="007836A1"/>
    <w:rsid w:val="00785971"/>
    <w:rsid w:val="007869B8"/>
    <w:rsid w:val="00786EE7"/>
    <w:rsid w:val="00787F74"/>
    <w:rsid w:val="0079032E"/>
    <w:rsid w:val="00791B92"/>
    <w:rsid w:val="00791DB5"/>
    <w:rsid w:val="007921EB"/>
    <w:rsid w:val="0079290C"/>
    <w:rsid w:val="0079382D"/>
    <w:rsid w:val="00794FB0"/>
    <w:rsid w:val="0079544A"/>
    <w:rsid w:val="00795DC2"/>
    <w:rsid w:val="00797F31"/>
    <w:rsid w:val="007A01A5"/>
    <w:rsid w:val="007A104F"/>
    <w:rsid w:val="007A202D"/>
    <w:rsid w:val="007A3361"/>
    <w:rsid w:val="007A498A"/>
    <w:rsid w:val="007A594D"/>
    <w:rsid w:val="007A75DC"/>
    <w:rsid w:val="007A7E25"/>
    <w:rsid w:val="007B0C86"/>
    <w:rsid w:val="007B0FB6"/>
    <w:rsid w:val="007B137B"/>
    <w:rsid w:val="007B724A"/>
    <w:rsid w:val="007B7ADA"/>
    <w:rsid w:val="007B7CE2"/>
    <w:rsid w:val="007C14B2"/>
    <w:rsid w:val="007C4597"/>
    <w:rsid w:val="007C4F2E"/>
    <w:rsid w:val="007C5B27"/>
    <w:rsid w:val="007E2628"/>
    <w:rsid w:val="007E2A16"/>
    <w:rsid w:val="007E3B65"/>
    <w:rsid w:val="007E4B96"/>
    <w:rsid w:val="007E6E7A"/>
    <w:rsid w:val="007E7C87"/>
    <w:rsid w:val="007F0E1F"/>
    <w:rsid w:val="007F1E01"/>
    <w:rsid w:val="007F3DAC"/>
    <w:rsid w:val="007F3E99"/>
    <w:rsid w:val="007F3FEC"/>
    <w:rsid w:val="007F73FF"/>
    <w:rsid w:val="007F7471"/>
    <w:rsid w:val="00800952"/>
    <w:rsid w:val="00801312"/>
    <w:rsid w:val="00801DB9"/>
    <w:rsid w:val="00801E0B"/>
    <w:rsid w:val="00813B2E"/>
    <w:rsid w:val="00816E22"/>
    <w:rsid w:val="00817987"/>
    <w:rsid w:val="0082028F"/>
    <w:rsid w:val="00821554"/>
    <w:rsid w:val="00822071"/>
    <w:rsid w:val="008232B0"/>
    <w:rsid w:val="008245AF"/>
    <w:rsid w:val="00824A2C"/>
    <w:rsid w:val="008268D2"/>
    <w:rsid w:val="008305E9"/>
    <w:rsid w:val="0083291A"/>
    <w:rsid w:val="00832FE4"/>
    <w:rsid w:val="00833E4A"/>
    <w:rsid w:val="008344F8"/>
    <w:rsid w:val="008351ED"/>
    <w:rsid w:val="00837790"/>
    <w:rsid w:val="00837AA1"/>
    <w:rsid w:val="00840671"/>
    <w:rsid w:val="00842739"/>
    <w:rsid w:val="008429E1"/>
    <w:rsid w:val="00842FEE"/>
    <w:rsid w:val="008438B0"/>
    <w:rsid w:val="00843FDD"/>
    <w:rsid w:val="00845053"/>
    <w:rsid w:val="00846395"/>
    <w:rsid w:val="008467B1"/>
    <w:rsid w:val="00847984"/>
    <w:rsid w:val="008501BB"/>
    <w:rsid w:val="00850BA0"/>
    <w:rsid w:val="00851B9E"/>
    <w:rsid w:val="00854329"/>
    <w:rsid w:val="00856034"/>
    <w:rsid w:val="008576DB"/>
    <w:rsid w:val="00860280"/>
    <w:rsid w:val="00860DA2"/>
    <w:rsid w:val="00861396"/>
    <w:rsid w:val="008643E3"/>
    <w:rsid w:val="00864BB6"/>
    <w:rsid w:val="00864C5B"/>
    <w:rsid w:val="00866D47"/>
    <w:rsid w:val="008674EE"/>
    <w:rsid w:val="0086782A"/>
    <w:rsid w:val="008718E4"/>
    <w:rsid w:val="00871F06"/>
    <w:rsid w:val="00873B88"/>
    <w:rsid w:val="00873FEC"/>
    <w:rsid w:val="00874483"/>
    <w:rsid w:val="00877B54"/>
    <w:rsid w:val="00880850"/>
    <w:rsid w:val="00883711"/>
    <w:rsid w:val="008849A7"/>
    <w:rsid w:val="00884EF4"/>
    <w:rsid w:val="00885B9D"/>
    <w:rsid w:val="00886027"/>
    <w:rsid w:val="00887D42"/>
    <w:rsid w:val="00890275"/>
    <w:rsid w:val="00894CD3"/>
    <w:rsid w:val="00895638"/>
    <w:rsid w:val="00895B10"/>
    <w:rsid w:val="008A028E"/>
    <w:rsid w:val="008A02E9"/>
    <w:rsid w:val="008A0921"/>
    <w:rsid w:val="008A183E"/>
    <w:rsid w:val="008A1BC4"/>
    <w:rsid w:val="008A1CC0"/>
    <w:rsid w:val="008A4093"/>
    <w:rsid w:val="008A6F4C"/>
    <w:rsid w:val="008A7F2B"/>
    <w:rsid w:val="008B5D1A"/>
    <w:rsid w:val="008B711A"/>
    <w:rsid w:val="008B7A93"/>
    <w:rsid w:val="008B7CFE"/>
    <w:rsid w:val="008C06AB"/>
    <w:rsid w:val="008C1597"/>
    <w:rsid w:val="008C19C5"/>
    <w:rsid w:val="008C1CFD"/>
    <w:rsid w:val="008C22E3"/>
    <w:rsid w:val="008C2A71"/>
    <w:rsid w:val="008C55CE"/>
    <w:rsid w:val="008C7C0E"/>
    <w:rsid w:val="008D1F95"/>
    <w:rsid w:val="008D482F"/>
    <w:rsid w:val="008D4DA9"/>
    <w:rsid w:val="008D547E"/>
    <w:rsid w:val="008D61E3"/>
    <w:rsid w:val="008E081A"/>
    <w:rsid w:val="008E24E4"/>
    <w:rsid w:val="008E2A4D"/>
    <w:rsid w:val="008E382D"/>
    <w:rsid w:val="008E472B"/>
    <w:rsid w:val="008E567A"/>
    <w:rsid w:val="008E7509"/>
    <w:rsid w:val="008F1A12"/>
    <w:rsid w:val="008F3B5C"/>
    <w:rsid w:val="008F47F9"/>
    <w:rsid w:val="008F4A8E"/>
    <w:rsid w:val="008F4BCD"/>
    <w:rsid w:val="008F55F5"/>
    <w:rsid w:val="008F58F4"/>
    <w:rsid w:val="008F6338"/>
    <w:rsid w:val="008F6457"/>
    <w:rsid w:val="008F7076"/>
    <w:rsid w:val="00901325"/>
    <w:rsid w:val="0090251C"/>
    <w:rsid w:val="00905507"/>
    <w:rsid w:val="009056D0"/>
    <w:rsid w:val="0090599C"/>
    <w:rsid w:val="00905ED3"/>
    <w:rsid w:val="0090753D"/>
    <w:rsid w:val="00907683"/>
    <w:rsid w:val="009119FA"/>
    <w:rsid w:val="00913F23"/>
    <w:rsid w:val="00914F4A"/>
    <w:rsid w:val="0091519F"/>
    <w:rsid w:val="00916969"/>
    <w:rsid w:val="00916ED4"/>
    <w:rsid w:val="00920394"/>
    <w:rsid w:val="00921F96"/>
    <w:rsid w:val="0092409B"/>
    <w:rsid w:val="00924625"/>
    <w:rsid w:val="0092564B"/>
    <w:rsid w:val="009266C0"/>
    <w:rsid w:val="00931100"/>
    <w:rsid w:val="00931455"/>
    <w:rsid w:val="00931B05"/>
    <w:rsid w:val="0093230A"/>
    <w:rsid w:val="009333E3"/>
    <w:rsid w:val="00933B4E"/>
    <w:rsid w:val="00935E94"/>
    <w:rsid w:val="009361E0"/>
    <w:rsid w:val="0093635C"/>
    <w:rsid w:val="009400E1"/>
    <w:rsid w:val="00940BA8"/>
    <w:rsid w:val="00942EA9"/>
    <w:rsid w:val="009450F3"/>
    <w:rsid w:val="009465A3"/>
    <w:rsid w:val="00947A20"/>
    <w:rsid w:val="0095017F"/>
    <w:rsid w:val="00950630"/>
    <w:rsid w:val="009512D0"/>
    <w:rsid w:val="009529A7"/>
    <w:rsid w:val="0095462C"/>
    <w:rsid w:val="00960475"/>
    <w:rsid w:val="00960AC3"/>
    <w:rsid w:val="00962EA6"/>
    <w:rsid w:val="00965912"/>
    <w:rsid w:val="009664DC"/>
    <w:rsid w:val="00966A34"/>
    <w:rsid w:val="00966D7D"/>
    <w:rsid w:val="00967D43"/>
    <w:rsid w:val="00970A4F"/>
    <w:rsid w:val="0097136C"/>
    <w:rsid w:val="00971CE5"/>
    <w:rsid w:val="00971D78"/>
    <w:rsid w:val="0097368A"/>
    <w:rsid w:val="00973EF0"/>
    <w:rsid w:val="0097504B"/>
    <w:rsid w:val="00976D71"/>
    <w:rsid w:val="00976F80"/>
    <w:rsid w:val="009776C3"/>
    <w:rsid w:val="0097786B"/>
    <w:rsid w:val="00983D12"/>
    <w:rsid w:val="00983F8B"/>
    <w:rsid w:val="00983FDB"/>
    <w:rsid w:val="009857D0"/>
    <w:rsid w:val="00985F60"/>
    <w:rsid w:val="00991272"/>
    <w:rsid w:val="00991FC3"/>
    <w:rsid w:val="009959B8"/>
    <w:rsid w:val="00996DDF"/>
    <w:rsid w:val="00997DE3"/>
    <w:rsid w:val="009A0373"/>
    <w:rsid w:val="009A266E"/>
    <w:rsid w:val="009A5BE1"/>
    <w:rsid w:val="009B001B"/>
    <w:rsid w:val="009B0CC6"/>
    <w:rsid w:val="009B4F26"/>
    <w:rsid w:val="009B5594"/>
    <w:rsid w:val="009B5980"/>
    <w:rsid w:val="009B787C"/>
    <w:rsid w:val="009C3569"/>
    <w:rsid w:val="009C4F8C"/>
    <w:rsid w:val="009C5A4D"/>
    <w:rsid w:val="009C700C"/>
    <w:rsid w:val="009C7ADA"/>
    <w:rsid w:val="009D1B24"/>
    <w:rsid w:val="009D398D"/>
    <w:rsid w:val="009D3BF5"/>
    <w:rsid w:val="009D75A2"/>
    <w:rsid w:val="009E0882"/>
    <w:rsid w:val="009E1410"/>
    <w:rsid w:val="009E2045"/>
    <w:rsid w:val="009E256C"/>
    <w:rsid w:val="009E39C8"/>
    <w:rsid w:val="009E58A2"/>
    <w:rsid w:val="009E68A3"/>
    <w:rsid w:val="009E6EC1"/>
    <w:rsid w:val="009E7FE1"/>
    <w:rsid w:val="009F0C07"/>
    <w:rsid w:val="009F0C9D"/>
    <w:rsid w:val="009F1BAC"/>
    <w:rsid w:val="009F2C9A"/>
    <w:rsid w:val="009F395C"/>
    <w:rsid w:val="009F4466"/>
    <w:rsid w:val="009F7C23"/>
    <w:rsid w:val="00A01690"/>
    <w:rsid w:val="00A04FF6"/>
    <w:rsid w:val="00A069B2"/>
    <w:rsid w:val="00A076AC"/>
    <w:rsid w:val="00A122D7"/>
    <w:rsid w:val="00A1416A"/>
    <w:rsid w:val="00A14A7F"/>
    <w:rsid w:val="00A14CC6"/>
    <w:rsid w:val="00A154B4"/>
    <w:rsid w:val="00A16FC9"/>
    <w:rsid w:val="00A17911"/>
    <w:rsid w:val="00A203DC"/>
    <w:rsid w:val="00A206A4"/>
    <w:rsid w:val="00A213B6"/>
    <w:rsid w:val="00A21635"/>
    <w:rsid w:val="00A2189E"/>
    <w:rsid w:val="00A23935"/>
    <w:rsid w:val="00A308FD"/>
    <w:rsid w:val="00A3115C"/>
    <w:rsid w:val="00A347A8"/>
    <w:rsid w:val="00A36F20"/>
    <w:rsid w:val="00A370C6"/>
    <w:rsid w:val="00A3736C"/>
    <w:rsid w:val="00A37CFA"/>
    <w:rsid w:val="00A411FB"/>
    <w:rsid w:val="00A42A13"/>
    <w:rsid w:val="00A4385B"/>
    <w:rsid w:val="00A438B2"/>
    <w:rsid w:val="00A43E24"/>
    <w:rsid w:val="00A50545"/>
    <w:rsid w:val="00A52930"/>
    <w:rsid w:val="00A52BDE"/>
    <w:rsid w:val="00A55067"/>
    <w:rsid w:val="00A570CA"/>
    <w:rsid w:val="00A57FB2"/>
    <w:rsid w:val="00A6087D"/>
    <w:rsid w:val="00A61878"/>
    <w:rsid w:val="00A618CA"/>
    <w:rsid w:val="00A64767"/>
    <w:rsid w:val="00A64999"/>
    <w:rsid w:val="00A64A1F"/>
    <w:rsid w:val="00A64B79"/>
    <w:rsid w:val="00A65CC8"/>
    <w:rsid w:val="00A6757C"/>
    <w:rsid w:val="00A71665"/>
    <w:rsid w:val="00A71F12"/>
    <w:rsid w:val="00A723C3"/>
    <w:rsid w:val="00A73EFD"/>
    <w:rsid w:val="00A7591F"/>
    <w:rsid w:val="00A760C8"/>
    <w:rsid w:val="00A763AC"/>
    <w:rsid w:val="00A774E4"/>
    <w:rsid w:val="00A8010E"/>
    <w:rsid w:val="00A80F8B"/>
    <w:rsid w:val="00A821B6"/>
    <w:rsid w:val="00A840E9"/>
    <w:rsid w:val="00A8423B"/>
    <w:rsid w:val="00A8629B"/>
    <w:rsid w:val="00A86996"/>
    <w:rsid w:val="00A86FEA"/>
    <w:rsid w:val="00A87ABC"/>
    <w:rsid w:val="00A902A1"/>
    <w:rsid w:val="00A904DD"/>
    <w:rsid w:val="00A9142E"/>
    <w:rsid w:val="00A91DE8"/>
    <w:rsid w:val="00A92E94"/>
    <w:rsid w:val="00A936E0"/>
    <w:rsid w:val="00A97096"/>
    <w:rsid w:val="00A97250"/>
    <w:rsid w:val="00AA36F9"/>
    <w:rsid w:val="00AA51E2"/>
    <w:rsid w:val="00AA520D"/>
    <w:rsid w:val="00AA7A5B"/>
    <w:rsid w:val="00AB147B"/>
    <w:rsid w:val="00AB1586"/>
    <w:rsid w:val="00AB1A26"/>
    <w:rsid w:val="00AB58B2"/>
    <w:rsid w:val="00AB6309"/>
    <w:rsid w:val="00AB6459"/>
    <w:rsid w:val="00AB6BBA"/>
    <w:rsid w:val="00AB7544"/>
    <w:rsid w:val="00AC1B2C"/>
    <w:rsid w:val="00AC2818"/>
    <w:rsid w:val="00AC4E3D"/>
    <w:rsid w:val="00AC6AB0"/>
    <w:rsid w:val="00AC791E"/>
    <w:rsid w:val="00AD0975"/>
    <w:rsid w:val="00AD3E95"/>
    <w:rsid w:val="00AD4BA1"/>
    <w:rsid w:val="00AD7B11"/>
    <w:rsid w:val="00AE02F3"/>
    <w:rsid w:val="00AE10DD"/>
    <w:rsid w:val="00AE18DC"/>
    <w:rsid w:val="00AE1A5C"/>
    <w:rsid w:val="00AE2127"/>
    <w:rsid w:val="00AE3028"/>
    <w:rsid w:val="00AE31FE"/>
    <w:rsid w:val="00AE3BAD"/>
    <w:rsid w:val="00AE5792"/>
    <w:rsid w:val="00AE5C6C"/>
    <w:rsid w:val="00AF06C6"/>
    <w:rsid w:val="00AF22A8"/>
    <w:rsid w:val="00AF2D82"/>
    <w:rsid w:val="00AF4D1B"/>
    <w:rsid w:val="00AF538A"/>
    <w:rsid w:val="00AF67DA"/>
    <w:rsid w:val="00AF6CDB"/>
    <w:rsid w:val="00B022A8"/>
    <w:rsid w:val="00B02B07"/>
    <w:rsid w:val="00B02CD7"/>
    <w:rsid w:val="00B02DEA"/>
    <w:rsid w:val="00B03CA3"/>
    <w:rsid w:val="00B03DA6"/>
    <w:rsid w:val="00B042BF"/>
    <w:rsid w:val="00B04AF6"/>
    <w:rsid w:val="00B04FFC"/>
    <w:rsid w:val="00B06490"/>
    <w:rsid w:val="00B068E7"/>
    <w:rsid w:val="00B0768C"/>
    <w:rsid w:val="00B07FE7"/>
    <w:rsid w:val="00B12ECD"/>
    <w:rsid w:val="00B131DA"/>
    <w:rsid w:val="00B13C88"/>
    <w:rsid w:val="00B146C2"/>
    <w:rsid w:val="00B209D3"/>
    <w:rsid w:val="00B230AE"/>
    <w:rsid w:val="00B239C9"/>
    <w:rsid w:val="00B23C20"/>
    <w:rsid w:val="00B25515"/>
    <w:rsid w:val="00B26EAF"/>
    <w:rsid w:val="00B27B7B"/>
    <w:rsid w:val="00B34138"/>
    <w:rsid w:val="00B34AB6"/>
    <w:rsid w:val="00B35397"/>
    <w:rsid w:val="00B37DD7"/>
    <w:rsid w:val="00B429E8"/>
    <w:rsid w:val="00B45C20"/>
    <w:rsid w:val="00B45FA8"/>
    <w:rsid w:val="00B45FDE"/>
    <w:rsid w:val="00B46754"/>
    <w:rsid w:val="00B47E83"/>
    <w:rsid w:val="00B53D73"/>
    <w:rsid w:val="00B55943"/>
    <w:rsid w:val="00B55AC2"/>
    <w:rsid w:val="00B567EA"/>
    <w:rsid w:val="00B57458"/>
    <w:rsid w:val="00B57555"/>
    <w:rsid w:val="00B6066D"/>
    <w:rsid w:val="00B63441"/>
    <w:rsid w:val="00B64814"/>
    <w:rsid w:val="00B64965"/>
    <w:rsid w:val="00B6772E"/>
    <w:rsid w:val="00B67DE3"/>
    <w:rsid w:val="00B704F7"/>
    <w:rsid w:val="00B749B4"/>
    <w:rsid w:val="00B76780"/>
    <w:rsid w:val="00B76C9D"/>
    <w:rsid w:val="00B772D1"/>
    <w:rsid w:val="00B8096C"/>
    <w:rsid w:val="00B809D5"/>
    <w:rsid w:val="00B84F45"/>
    <w:rsid w:val="00B87F8E"/>
    <w:rsid w:val="00B90E92"/>
    <w:rsid w:val="00B93485"/>
    <w:rsid w:val="00B94785"/>
    <w:rsid w:val="00B95247"/>
    <w:rsid w:val="00B95447"/>
    <w:rsid w:val="00B975AD"/>
    <w:rsid w:val="00BA0189"/>
    <w:rsid w:val="00BA492D"/>
    <w:rsid w:val="00BA4BE5"/>
    <w:rsid w:val="00BA6D28"/>
    <w:rsid w:val="00BB1A32"/>
    <w:rsid w:val="00BB1EE0"/>
    <w:rsid w:val="00BB50B6"/>
    <w:rsid w:val="00BB6662"/>
    <w:rsid w:val="00BB6890"/>
    <w:rsid w:val="00BC0A50"/>
    <w:rsid w:val="00BC21EE"/>
    <w:rsid w:val="00BC261B"/>
    <w:rsid w:val="00BC44A3"/>
    <w:rsid w:val="00BC4E8F"/>
    <w:rsid w:val="00BC6DE2"/>
    <w:rsid w:val="00BC7F42"/>
    <w:rsid w:val="00BD02B6"/>
    <w:rsid w:val="00BD08F2"/>
    <w:rsid w:val="00BD0C9E"/>
    <w:rsid w:val="00BD3392"/>
    <w:rsid w:val="00BD3480"/>
    <w:rsid w:val="00BD65B0"/>
    <w:rsid w:val="00BE0226"/>
    <w:rsid w:val="00BE6173"/>
    <w:rsid w:val="00BE7E01"/>
    <w:rsid w:val="00BF1927"/>
    <w:rsid w:val="00BF2537"/>
    <w:rsid w:val="00BF25A6"/>
    <w:rsid w:val="00BF2A72"/>
    <w:rsid w:val="00BF2B32"/>
    <w:rsid w:val="00BF52F7"/>
    <w:rsid w:val="00BF53D0"/>
    <w:rsid w:val="00BF5766"/>
    <w:rsid w:val="00BF57DF"/>
    <w:rsid w:val="00BF6CD2"/>
    <w:rsid w:val="00BF71B4"/>
    <w:rsid w:val="00BF7710"/>
    <w:rsid w:val="00C01153"/>
    <w:rsid w:val="00C01557"/>
    <w:rsid w:val="00C029BD"/>
    <w:rsid w:val="00C03EBE"/>
    <w:rsid w:val="00C07595"/>
    <w:rsid w:val="00C07F70"/>
    <w:rsid w:val="00C07FEB"/>
    <w:rsid w:val="00C11381"/>
    <w:rsid w:val="00C13373"/>
    <w:rsid w:val="00C151FA"/>
    <w:rsid w:val="00C16DEF"/>
    <w:rsid w:val="00C2048E"/>
    <w:rsid w:val="00C24440"/>
    <w:rsid w:val="00C2457E"/>
    <w:rsid w:val="00C24919"/>
    <w:rsid w:val="00C24B8C"/>
    <w:rsid w:val="00C25262"/>
    <w:rsid w:val="00C25AD5"/>
    <w:rsid w:val="00C25CC1"/>
    <w:rsid w:val="00C25FEE"/>
    <w:rsid w:val="00C2642C"/>
    <w:rsid w:val="00C26C56"/>
    <w:rsid w:val="00C26E14"/>
    <w:rsid w:val="00C3352C"/>
    <w:rsid w:val="00C33ABC"/>
    <w:rsid w:val="00C35509"/>
    <w:rsid w:val="00C42F23"/>
    <w:rsid w:val="00C4331E"/>
    <w:rsid w:val="00C43BD5"/>
    <w:rsid w:val="00C44596"/>
    <w:rsid w:val="00C50260"/>
    <w:rsid w:val="00C50703"/>
    <w:rsid w:val="00C5497F"/>
    <w:rsid w:val="00C56BBC"/>
    <w:rsid w:val="00C61AC7"/>
    <w:rsid w:val="00C63F30"/>
    <w:rsid w:val="00C65F9A"/>
    <w:rsid w:val="00C664AF"/>
    <w:rsid w:val="00C70234"/>
    <w:rsid w:val="00C7070B"/>
    <w:rsid w:val="00C71D9B"/>
    <w:rsid w:val="00C75E2C"/>
    <w:rsid w:val="00C8060A"/>
    <w:rsid w:val="00C861CF"/>
    <w:rsid w:val="00C86280"/>
    <w:rsid w:val="00C87831"/>
    <w:rsid w:val="00C87832"/>
    <w:rsid w:val="00C93CE2"/>
    <w:rsid w:val="00C9537E"/>
    <w:rsid w:val="00C9647C"/>
    <w:rsid w:val="00C965E9"/>
    <w:rsid w:val="00C97B80"/>
    <w:rsid w:val="00CA0045"/>
    <w:rsid w:val="00CA134B"/>
    <w:rsid w:val="00CA4A99"/>
    <w:rsid w:val="00CA4E9A"/>
    <w:rsid w:val="00CA5CFF"/>
    <w:rsid w:val="00CB11B1"/>
    <w:rsid w:val="00CB3458"/>
    <w:rsid w:val="00CB38B8"/>
    <w:rsid w:val="00CB39B9"/>
    <w:rsid w:val="00CB39DC"/>
    <w:rsid w:val="00CB3A97"/>
    <w:rsid w:val="00CB4362"/>
    <w:rsid w:val="00CB7B26"/>
    <w:rsid w:val="00CC227F"/>
    <w:rsid w:val="00CC4BCA"/>
    <w:rsid w:val="00CC4EC6"/>
    <w:rsid w:val="00CD1107"/>
    <w:rsid w:val="00CD128E"/>
    <w:rsid w:val="00CD3041"/>
    <w:rsid w:val="00CD443D"/>
    <w:rsid w:val="00CD563C"/>
    <w:rsid w:val="00CD65FB"/>
    <w:rsid w:val="00CD7E0F"/>
    <w:rsid w:val="00CE015B"/>
    <w:rsid w:val="00CE02BC"/>
    <w:rsid w:val="00CE0FB7"/>
    <w:rsid w:val="00CE1333"/>
    <w:rsid w:val="00CE1DBD"/>
    <w:rsid w:val="00CE2763"/>
    <w:rsid w:val="00CE407B"/>
    <w:rsid w:val="00CE538A"/>
    <w:rsid w:val="00CE6657"/>
    <w:rsid w:val="00CE7D25"/>
    <w:rsid w:val="00CF0162"/>
    <w:rsid w:val="00CF1302"/>
    <w:rsid w:val="00CF2C9D"/>
    <w:rsid w:val="00CF5EE4"/>
    <w:rsid w:val="00CF5F56"/>
    <w:rsid w:val="00CF6100"/>
    <w:rsid w:val="00CF646B"/>
    <w:rsid w:val="00CF7C04"/>
    <w:rsid w:val="00D00790"/>
    <w:rsid w:val="00D027D0"/>
    <w:rsid w:val="00D04CF5"/>
    <w:rsid w:val="00D0731E"/>
    <w:rsid w:val="00D123E1"/>
    <w:rsid w:val="00D12819"/>
    <w:rsid w:val="00D14063"/>
    <w:rsid w:val="00D15610"/>
    <w:rsid w:val="00D1731D"/>
    <w:rsid w:val="00D212C4"/>
    <w:rsid w:val="00D22932"/>
    <w:rsid w:val="00D23519"/>
    <w:rsid w:val="00D2443E"/>
    <w:rsid w:val="00D25358"/>
    <w:rsid w:val="00D26880"/>
    <w:rsid w:val="00D27A85"/>
    <w:rsid w:val="00D27A94"/>
    <w:rsid w:val="00D306EE"/>
    <w:rsid w:val="00D313AF"/>
    <w:rsid w:val="00D31901"/>
    <w:rsid w:val="00D32689"/>
    <w:rsid w:val="00D34DCC"/>
    <w:rsid w:val="00D354E8"/>
    <w:rsid w:val="00D40848"/>
    <w:rsid w:val="00D4106F"/>
    <w:rsid w:val="00D436D3"/>
    <w:rsid w:val="00D444BC"/>
    <w:rsid w:val="00D4472C"/>
    <w:rsid w:val="00D44F58"/>
    <w:rsid w:val="00D505A4"/>
    <w:rsid w:val="00D50DE9"/>
    <w:rsid w:val="00D51C34"/>
    <w:rsid w:val="00D51CE8"/>
    <w:rsid w:val="00D51E72"/>
    <w:rsid w:val="00D55414"/>
    <w:rsid w:val="00D643C5"/>
    <w:rsid w:val="00D66226"/>
    <w:rsid w:val="00D664FF"/>
    <w:rsid w:val="00D66927"/>
    <w:rsid w:val="00D671B1"/>
    <w:rsid w:val="00D673F9"/>
    <w:rsid w:val="00D730C2"/>
    <w:rsid w:val="00D733AD"/>
    <w:rsid w:val="00D75896"/>
    <w:rsid w:val="00D86DB4"/>
    <w:rsid w:val="00D872B1"/>
    <w:rsid w:val="00D923A1"/>
    <w:rsid w:val="00D949A1"/>
    <w:rsid w:val="00D953A2"/>
    <w:rsid w:val="00D9765A"/>
    <w:rsid w:val="00DA036B"/>
    <w:rsid w:val="00DA2D29"/>
    <w:rsid w:val="00DA3032"/>
    <w:rsid w:val="00DA39A0"/>
    <w:rsid w:val="00DA41C0"/>
    <w:rsid w:val="00DA469D"/>
    <w:rsid w:val="00DA7AF9"/>
    <w:rsid w:val="00DB16B3"/>
    <w:rsid w:val="00DB1EA7"/>
    <w:rsid w:val="00DB2287"/>
    <w:rsid w:val="00DB29BC"/>
    <w:rsid w:val="00DB399E"/>
    <w:rsid w:val="00DB39D8"/>
    <w:rsid w:val="00DB3A1E"/>
    <w:rsid w:val="00DC0633"/>
    <w:rsid w:val="00DC552B"/>
    <w:rsid w:val="00DC7641"/>
    <w:rsid w:val="00DD120D"/>
    <w:rsid w:val="00DD2DFC"/>
    <w:rsid w:val="00DD3975"/>
    <w:rsid w:val="00DD47E3"/>
    <w:rsid w:val="00DE13FB"/>
    <w:rsid w:val="00DE193C"/>
    <w:rsid w:val="00DE1C05"/>
    <w:rsid w:val="00DE5172"/>
    <w:rsid w:val="00DE5914"/>
    <w:rsid w:val="00DE5D74"/>
    <w:rsid w:val="00DE62FD"/>
    <w:rsid w:val="00DE7A4D"/>
    <w:rsid w:val="00DF1E26"/>
    <w:rsid w:val="00DF1FCD"/>
    <w:rsid w:val="00DF24B5"/>
    <w:rsid w:val="00DF3D26"/>
    <w:rsid w:val="00E002A3"/>
    <w:rsid w:val="00E00C8D"/>
    <w:rsid w:val="00E03846"/>
    <w:rsid w:val="00E04964"/>
    <w:rsid w:val="00E104E4"/>
    <w:rsid w:val="00E1320C"/>
    <w:rsid w:val="00E14961"/>
    <w:rsid w:val="00E16925"/>
    <w:rsid w:val="00E171A1"/>
    <w:rsid w:val="00E17A3B"/>
    <w:rsid w:val="00E17C6B"/>
    <w:rsid w:val="00E20541"/>
    <w:rsid w:val="00E215BA"/>
    <w:rsid w:val="00E215DA"/>
    <w:rsid w:val="00E22919"/>
    <w:rsid w:val="00E229C0"/>
    <w:rsid w:val="00E23E3C"/>
    <w:rsid w:val="00E25720"/>
    <w:rsid w:val="00E2669C"/>
    <w:rsid w:val="00E26C1A"/>
    <w:rsid w:val="00E272CA"/>
    <w:rsid w:val="00E27BE9"/>
    <w:rsid w:val="00E27C92"/>
    <w:rsid w:val="00E31031"/>
    <w:rsid w:val="00E3160E"/>
    <w:rsid w:val="00E32410"/>
    <w:rsid w:val="00E326E0"/>
    <w:rsid w:val="00E32E08"/>
    <w:rsid w:val="00E35948"/>
    <w:rsid w:val="00E36630"/>
    <w:rsid w:val="00E367BA"/>
    <w:rsid w:val="00E41FE1"/>
    <w:rsid w:val="00E424EF"/>
    <w:rsid w:val="00E4347D"/>
    <w:rsid w:val="00E474B5"/>
    <w:rsid w:val="00E474ED"/>
    <w:rsid w:val="00E50419"/>
    <w:rsid w:val="00E51ABD"/>
    <w:rsid w:val="00E549DD"/>
    <w:rsid w:val="00E57676"/>
    <w:rsid w:val="00E621A2"/>
    <w:rsid w:val="00E65053"/>
    <w:rsid w:val="00E657CF"/>
    <w:rsid w:val="00E66652"/>
    <w:rsid w:val="00E67FC9"/>
    <w:rsid w:val="00E713E9"/>
    <w:rsid w:val="00E71939"/>
    <w:rsid w:val="00E72996"/>
    <w:rsid w:val="00E808C1"/>
    <w:rsid w:val="00E81230"/>
    <w:rsid w:val="00E82888"/>
    <w:rsid w:val="00E82FD6"/>
    <w:rsid w:val="00E830DB"/>
    <w:rsid w:val="00E83617"/>
    <w:rsid w:val="00E84AC4"/>
    <w:rsid w:val="00E851AE"/>
    <w:rsid w:val="00E85D52"/>
    <w:rsid w:val="00E915A3"/>
    <w:rsid w:val="00E9330F"/>
    <w:rsid w:val="00E93E1E"/>
    <w:rsid w:val="00E9414A"/>
    <w:rsid w:val="00EA06BE"/>
    <w:rsid w:val="00EA272E"/>
    <w:rsid w:val="00EA443D"/>
    <w:rsid w:val="00EA6648"/>
    <w:rsid w:val="00EA6F34"/>
    <w:rsid w:val="00EB0A1B"/>
    <w:rsid w:val="00EB1A1A"/>
    <w:rsid w:val="00EB1A32"/>
    <w:rsid w:val="00EB1F40"/>
    <w:rsid w:val="00EB250E"/>
    <w:rsid w:val="00EB2C08"/>
    <w:rsid w:val="00EB3A0D"/>
    <w:rsid w:val="00EB4000"/>
    <w:rsid w:val="00EB5A1C"/>
    <w:rsid w:val="00EB61FC"/>
    <w:rsid w:val="00EC09CB"/>
    <w:rsid w:val="00EC6100"/>
    <w:rsid w:val="00EC65B5"/>
    <w:rsid w:val="00ED0753"/>
    <w:rsid w:val="00ED2BE3"/>
    <w:rsid w:val="00ED4183"/>
    <w:rsid w:val="00ED4296"/>
    <w:rsid w:val="00ED5822"/>
    <w:rsid w:val="00ED602B"/>
    <w:rsid w:val="00ED7470"/>
    <w:rsid w:val="00ED7B14"/>
    <w:rsid w:val="00EE2733"/>
    <w:rsid w:val="00EE39A2"/>
    <w:rsid w:val="00EE4A1B"/>
    <w:rsid w:val="00EF05B1"/>
    <w:rsid w:val="00EF0F46"/>
    <w:rsid w:val="00EF1269"/>
    <w:rsid w:val="00EF1383"/>
    <w:rsid w:val="00EF16CC"/>
    <w:rsid w:val="00EF5DFF"/>
    <w:rsid w:val="00EF64FF"/>
    <w:rsid w:val="00F01EF0"/>
    <w:rsid w:val="00F01F75"/>
    <w:rsid w:val="00F0207E"/>
    <w:rsid w:val="00F034B1"/>
    <w:rsid w:val="00F04336"/>
    <w:rsid w:val="00F05481"/>
    <w:rsid w:val="00F061AE"/>
    <w:rsid w:val="00F14861"/>
    <w:rsid w:val="00F17494"/>
    <w:rsid w:val="00F22276"/>
    <w:rsid w:val="00F227B1"/>
    <w:rsid w:val="00F24AD8"/>
    <w:rsid w:val="00F2591C"/>
    <w:rsid w:val="00F26FDD"/>
    <w:rsid w:val="00F270A3"/>
    <w:rsid w:val="00F27E4B"/>
    <w:rsid w:val="00F307CD"/>
    <w:rsid w:val="00F31B98"/>
    <w:rsid w:val="00F32170"/>
    <w:rsid w:val="00F33091"/>
    <w:rsid w:val="00F34A63"/>
    <w:rsid w:val="00F34E53"/>
    <w:rsid w:val="00F37686"/>
    <w:rsid w:val="00F376C8"/>
    <w:rsid w:val="00F37B6E"/>
    <w:rsid w:val="00F4363A"/>
    <w:rsid w:val="00F444CC"/>
    <w:rsid w:val="00F44509"/>
    <w:rsid w:val="00F45910"/>
    <w:rsid w:val="00F51B58"/>
    <w:rsid w:val="00F52BFF"/>
    <w:rsid w:val="00F55959"/>
    <w:rsid w:val="00F55F89"/>
    <w:rsid w:val="00F60632"/>
    <w:rsid w:val="00F63399"/>
    <w:rsid w:val="00F64442"/>
    <w:rsid w:val="00F657CE"/>
    <w:rsid w:val="00F66783"/>
    <w:rsid w:val="00F66785"/>
    <w:rsid w:val="00F6688A"/>
    <w:rsid w:val="00F71242"/>
    <w:rsid w:val="00F7178A"/>
    <w:rsid w:val="00F735F2"/>
    <w:rsid w:val="00F74628"/>
    <w:rsid w:val="00F74EDC"/>
    <w:rsid w:val="00F77251"/>
    <w:rsid w:val="00F774B3"/>
    <w:rsid w:val="00F801C9"/>
    <w:rsid w:val="00F81763"/>
    <w:rsid w:val="00F8346D"/>
    <w:rsid w:val="00F83670"/>
    <w:rsid w:val="00F83F95"/>
    <w:rsid w:val="00F83FF0"/>
    <w:rsid w:val="00F84121"/>
    <w:rsid w:val="00F8729C"/>
    <w:rsid w:val="00F877D9"/>
    <w:rsid w:val="00F87E27"/>
    <w:rsid w:val="00F934E1"/>
    <w:rsid w:val="00F9403A"/>
    <w:rsid w:val="00F95532"/>
    <w:rsid w:val="00FA0E77"/>
    <w:rsid w:val="00FA134D"/>
    <w:rsid w:val="00FA328F"/>
    <w:rsid w:val="00FA7563"/>
    <w:rsid w:val="00FB1828"/>
    <w:rsid w:val="00FB1AEE"/>
    <w:rsid w:val="00FB32AC"/>
    <w:rsid w:val="00FB3728"/>
    <w:rsid w:val="00FB6060"/>
    <w:rsid w:val="00FB6F48"/>
    <w:rsid w:val="00FC198A"/>
    <w:rsid w:val="00FC28F6"/>
    <w:rsid w:val="00FC30C5"/>
    <w:rsid w:val="00FC4C11"/>
    <w:rsid w:val="00FD1271"/>
    <w:rsid w:val="00FD1836"/>
    <w:rsid w:val="00FD2E01"/>
    <w:rsid w:val="00FD2F86"/>
    <w:rsid w:val="00FD4D0C"/>
    <w:rsid w:val="00FD7DA1"/>
    <w:rsid w:val="00FE0AB7"/>
    <w:rsid w:val="00FE1A0F"/>
    <w:rsid w:val="00FE43A4"/>
    <w:rsid w:val="00FE7927"/>
    <w:rsid w:val="00FE7B6F"/>
    <w:rsid w:val="00FF3537"/>
    <w:rsid w:val="00FF3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sz w:val="24"/>
        <w:szCs w:val="24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(Web)" w:uiPriority="99"/>
    <w:lsdException w:name="Table Grid" w:semiHidden="0" w:unhideWhenUsed="0"/>
    <w:lsdException w:name="Placeholder Text" w:semiHidden="0" w:uiPriority="99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A618CA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628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F01EF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1EF0"/>
  </w:style>
  <w:style w:type="paragraph" w:styleId="BalloonText">
    <w:name w:val="Balloon Text"/>
    <w:basedOn w:val="Normal"/>
    <w:link w:val="BalloonTextChar"/>
    <w:rsid w:val="006C5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51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67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DE3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67DE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64694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D31901"/>
    <w:rPr>
      <w:color w:val="808080"/>
    </w:rPr>
  </w:style>
  <w:style w:type="paragraph" w:styleId="NormalWeb">
    <w:name w:val="Normal (Web)"/>
    <w:basedOn w:val="Normal"/>
    <w:uiPriority w:val="99"/>
    <w:unhideWhenUsed/>
    <w:rsid w:val="003628E5"/>
    <w:pPr>
      <w:spacing w:before="100" w:beforeAutospacing="1" w:after="100" w:afterAutospacing="1"/>
    </w:pPr>
    <w:rPr>
      <w:rFonts w:eastAsiaTheme="minorEastAsia"/>
      <w:lang w:eastAsia="zh-CN"/>
    </w:rPr>
  </w:style>
  <w:style w:type="character" w:styleId="CommentReference">
    <w:name w:val="annotation reference"/>
    <w:basedOn w:val="DefaultParagraphFont"/>
    <w:rsid w:val="00F227B1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27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227B1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F22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27B1"/>
    <w:rPr>
      <w:b/>
      <w:bCs/>
      <w:sz w:val="20"/>
      <w:szCs w:val="20"/>
      <w:lang w:eastAsia="en-US"/>
    </w:rPr>
  </w:style>
  <w:style w:type="paragraph" w:styleId="Revision">
    <w:name w:val="Revision"/>
    <w:hidden/>
    <w:rsid w:val="005E0E5B"/>
    <w:rPr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E2045"/>
    <w:pPr>
      <w:tabs>
        <w:tab w:val="center" w:pos="4680"/>
        <w:tab w:val="right" w:pos="9360"/>
      </w:tabs>
      <w:spacing w:after="1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E2045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342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e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wmf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tiff"/><Relationship Id="rId20" Type="http://schemas.openxmlformats.org/officeDocument/2006/relationships/image" Target="media/image12.wmf"/><Relationship Id="rId29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image" Target="media/image22.wmf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2.png"/><Relationship Id="rId19" Type="http://schemas.openxmlformats.org/officeDocument/2006/relationships/image" Target="media/image11.emf"/><Relationship Id="rId31" Type="http://schemas.openxmlformats.org/officeDocument/2006/relationships/oleObject" Target="embeddings/oleObject6.bin"/><Relationship Id="rId4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emf"/><Relationship Id="rId22" Type="http://schemas.openxmlformats.org/officeDocument/2006/relationships/image" Target="media/image13.wmf"/><Relationship Id="rId27" Type="http://schemas.openxmlformats.org/officeDocument/2006/relationships/oleObject" Target="embeddings/oleObject4.bin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210A69-8E00-458E-82A6-9105EE9468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4</Pages>
  <Words>712</Words>
  <Characters>406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sider the following circuit</vt:lpstr>
    </vt:vector>
  </TitlesOfParts>
  <Company>Engineering Computer Network</Company>
  <LinksUpToDate>false</LinksUpToDate>
  <CharactersWithSpaces>4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 the following circuit</dc:title>
  <dc:creator>Minghao Qi;Peter Bermel</dc:creator>
  <cp:lastModifiedBy>Meng Cui</cp:lastModifiedBy>
  <cp:revision>3</cp:revision>
  <cp:lastPrinted>2015-10-15T20:38:00Z</cp:lastPrinted>
  <dcterms:created xsi:type="dcterms:W3CDTF">2016-11-29T22:48:00Z</dcterms:created>
  <dcterms:modified xsi:type="dcterms:W3CDTF">2017-03-30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NewReviewCycle">
    <vt:lpwstr/>
  </property>
</Properties>
</file>